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5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6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7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9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10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4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5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6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9" r:id="rId2"/>
    <p:sldMasterId id="2147483673" r:id="rId3"/>
    <p:sldMasterId id="2147483686" r:id="rId4"/>
    <p:sldMasterId id="2147483699" r:id="rId5"/>
    <p:sldMasterId id="2147483712" r:id="rId6"/>
    <p:sldMasterId id="2147483803" r:id="rId7"/>
    <p:sldMasterId id="2147483816" r:id="rId8"/>
    <p:sldMasterId id="2147483829" r:id="rId9"/>
    <p:sldMasterId id="2147483842" r:id="rId10"/>
    <p:sldMasterId id="2147483855" r:id="rId11"/>
  </p:sldMasterIdLst>
  <p:notesMasterIdLst>
    <p:notesMasterId r:id="rId47"/>
  </p:notesMasterIdLst>
  <p:sldIdLst>
    <p:sldId id="497" r:id="rId12"/>
    <p:sldId id="822" r:id="rId13"/>
    <p:sldId id="829" r:id="rId14"/>
    <p:sldId id="851" r:id="rId15"/>
    <p:sldId id="852" r:id="rId16"/>
    <p:sldId id="853" r:id="rId17"/>
    <p:sldId id="864" r:id="rId18"/>
    <p:sldId id="854" r:id="rId19"/>
    <p:sldId id="855" r:id="rId20"/>
    <p:sldId id="856" r:id="rId21"/>
    <p:sldId id="857" r:id="rId22"/>
    <p:sldId id="862" r:id="rId23"/>
    <p:sldId id="858" r:id="rId24"/>
    <p:sldId id="860" r:id="rId25"/>
    <p:sldId id="861" r:id="rId26"/>
    <p:sldId id="865" r:id="rId27"/>
    <p:sldId id="863" r:id="rId28"/>
    <p:sldId id="887" r:id="rId29"/>
    <p:sldId id="888" r:id="rId30"/>
    <p:sldId id="889" r:id="rId31"/>
    <p:sldId id="890" r:id="rId32"/>
    <p:sldId id="897" r:id="rId33"/>
    <p:sldId id="898" r:id="rId34"/>
    <p:sldId id="899" r:id="rId35"/>
    <p:sldId id="900" r:id="rId36"/>
    <p:sldId id="901" r:id="rId37"/>
    <p:sldId id="903" r:id="rId38"/>
    <p:sldId id="904" r:id="rId39"/>
    <p:sldId id="905" r:id="rId40"/>
    <p:sldId id="908" r:id="rId41"/>
    <p:sldId id="906" r:id="rId42"/>
    <p:sldId id="907" r:id="rId43"/>
    <p:sldId id="866" r:id="rId44"/>
    <p:sldId id="909" r:id="rId45"/>
    <p:sldId id="333" r:id="rId46"/>
  </p:sldIdLst>
  <p:sldSz cx="24384000" cy="13716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0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1pPr>
    <a:lvl2pPr marL="0" marR="0" indent="2286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0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2pPr>
    <a:lvl3pPr marL="0" marR="0" indent="4572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0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3pPr>
    <a:lvl4pPr marL="0" marR="0" indent="6858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0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4pPr>
    <a:lvl5pPr marL="0" marR="0" indent="9144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0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5pPr>
    <a:lvl6pPr marL="0" marR="0" indent="11430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0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6pPr>
    <a:lvl7pPr marL="0" marR="0" indent="13716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0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7pPr>
    <a:lvl8pPr marL="0" marR="0" indent="16002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0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8pPr>
    <a:lvl9pPr marL="0" marR="0" indent="182880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000" b="1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>
              <a:lumOff val="-13575"/>
            </a:schemeClr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>
              <a:hueOff val="114395"/>
              <a:lumOff val="-24975"/>
            </a:schemeClr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E1E0DA"/>
          </a:solidFill>
        </a:fill>
      </a:tcStyle>
    </a:band2H>
    <a:firstCo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chemeClr val="accent3">
              <a:hueOff val="362282"/>
              <a:satOff val="31803"/>
              <a:lumOff val="-18242"/>
            </a:schemeClr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254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lastRow>
    <a:fir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929292"/>
              </a:solidFill>
              <a:prstDash val="solid"/>
              <a:miter lim="400000"/>
            </a:ln>
          </a:left>
          <a:right>
            <a:ln w="12700" cap="flat">
              <a:solidFill>
                <a:srgbClr val="929292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929292"/>
              </a:solidFill>
              <a:prstDash val="solid"/>
              <a:miter lim="400000"/>
            </a:ln>
          </a:insideH>
          <a:insideV>
            <a:ln w="12700" cap="flat">
              <a:solidFill>
                <a:srgbClr val="929292"/>
              </a:solidFill>
              <a:prstDash val="solid"/>
              <a:miter lim="400000"/>
            </a:ln>
          </a:insideV>
        </a:tcBdr>
        <a:fill>
          <a:solidFill>
            <a:srgbClr val="017101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Helvetica Neue Light"/>
          <a:ea typeface="Helvetica Neue Light"/>
          <a:cs typeface="Helvetica Neue Light"/>
        </a:font>
        <a:srgbClr val="000000"/>
      </a:tcTxStyle>
      <a:tcStyle>
        <a:tcBdr>
          <a:lef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V>
        </a:tcBdr>
        <a:fill>
          <a:solidFill>
            <a:srgbClr val="FAF7E9"/>
          </a:solidFill>
        </a:fill>
      </a:tcStyle>
    </a:wholeTbl>
    <a:band2H>
      <a:tcTxStyle/>
      <a:tcStyle>
        <a:tcBdr/>
        <a:fill>
          <a:solidFill>
            <a:srgbClr val="EDEADD"/>
          </a:solidFill>
        </a:fill>
      </a:tcStyle>
    </a:band2H>
    <a:firstCo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F9BA00"/>
          </a:solidFill>
        </a:fill>
      </a:tcStyle>
    </a:firstCol>
    <a:la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FF9400"/>
          </a:solidFill>
        </a:fill>
      </a:tcStyle>
    </a:lastRow>
    <a:fir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FF9400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A6AAA9"/>
              </a:solidFill>
              <a:prstDash val="solid"/>
              <a:miter lim="400000"/>
            </a:ln>
          </a:left>
          <a:right>
            <a:ln w="12700" cap="flat">
              <a:solidFill>
                <a:srgbClr val="A6AAA9"/>
              </a:solidFill>
              <a:prstDash val="solid"/>
              <a:miter lim="400000"/>
            </a:ln>
          </a:right>
          <a:top>
            <a:ln w="12700" cap="flat">
              <a:solidFill>
                <a:srgbClr val="A6AAA9"/>
              </a:solidFill>
              <a:prstDash val="solid"/>
              <a:miter lim="400000"/>
            </a:ln>
          </a:top>
          <a:bottom>
            <a:ln w="12700" cap="flat">
              <a:solidFill>
                <a:srgbClr val="A6AAA9"/>
              </a:solidFill>
              <a:prstDash val="solid"/>
              <a:miter lim="400000"/>
            </a:ln>
          </a:bottom>
          <a:insideH>
            <a:ln w="12700" cap="flat">
              <a:solidFill>
                <a:srgbClr val="A6AAA9"/>
              </a:solidFill>
              <a:prstDash val="solid"/>
              <a:miter lim="400000"/>
            </a:ln>
          </a:insideH>
          <a:insideV>
            <a:ln w="12700" cap="flat">
              <a:solidFill>
                <a:srgbClr val="A6AAA9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DADBDA"/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A6AAA9"/>
              </a:solidFill>
              <a:prstDash val="solid"/>
              <a:miter lim="400000"/>
            </a:ln>
          </a:left>
          <a:right>
            <a:ln w="12700" cap="flat">
              <a:solidFill>
                <a:srgbClr val="A6AAA9"/>
              </a:solidFill>
              <a:prstDash val="solid"/>
              <a:miter lim="400000"/>
            </a:ln>
          </a:right>
          <a:top>
            <a:ln w="12700" cap="flat">
              <a:solidFill>
                <a:srgbClr val="A6AAA9"/>
              </a:solidFill>
              <a:prstDash val="solid"/>
              <a:miter lim="400000"/>
            </a:ln>
          </a:top>
          <a:bottom>
            <a:ln w="12700" cap="flat">
              <a:solidFill>
                <a:srgbClr val="A6AAA9"/>
              </a:solidFill>
              <a:prstDash val="solid"/>
              <a:miter lim="400000"/>
            </a:ln>
          </a:bottom>
          <a:insideH>
            <a:ln w="12700" cap="flat">
              <a:solidFill>
                <a:srgbClr val="A6AAA9"/>
              </a:solidFill>
              <a:prstDash val="solid"/>
              <a:miter lim="400000"/>
            </a:ln>
          </a:insideH>
          <a:insideV>
            <a:ln w="12700" cap="flat">
              <a:solidFill>
                <a:srgbClr val="A6AAA9"/>
              </a:solidFill>
              <a:prstDash val="solid"/>
              <a:miter lim="400000"/>
            </a:ln>
          </a:insideV>
        </a:tcBdr>
        <a:fill>
          <a:solidFill>
            <a:schemeClr val="accent6">
              <a:hueOff val="-146070"/>
              <a:satOff val="-10048"/>
              <a:lumOff val="-30626"/>
            </a:schemeClr>
          </a:solidFill>
        </a:fill>
      </a:tcStyle>
    </a:firstCol>
    <a:la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A6AAA9"/>
              </a:solidFill>
              <a:prstDash val="solid"/>
              <a:miter lim="400000"/>
            </a:ln>
          </a:left>
          <a:right>
            <a:ln w="12700" cap="flat">
              <a:solidFill>
                <a:srgbClr val="A6AAA9"/>
              </a:solidFill>
              <a:prstDash val="solid"/>
              <a:miter lim="400000"/>
            </a:ln>
          </a:right>
          <a:top>
            <a:ln w="12700" cap="flat">
              <a:solidFill>
                <a:srgbClr val="A6AAA9"/>
              </a:solidFill>
              <a:prstDash val="solid"/>
              <a:miter lim="400000"/>
            </a:ln>
          </a:top>
          <a:bottom>
            <a:ln w="12700" cap="flat">
              <a:solidFill>
                <a:srgbClr val="A6AAA9"/>
              </a:solidFill>
              <a:prstDash val="solid"/>
              <a:miter lim="400000"/>
            </a:ln>
          </a:bottom>
          <a:insideH>
            <a:ln w="12700" cap="flat">
              <a:solidFill>
                <a:srgbClr val="A6AAA9"/>
              </a:solidFill>
              <a:prstDash val="solid"/>
              <a:miter lim="400000"/>
            </a:ln>
          </a:insideH>
          <a:insideV>
            <a:ln w="12700" cap="flat">
              <a:solidFill>
                <a:srgbClr val="A6AAA9"/>
              </a:solidFill>
              <a:prstDash val="solid"/>
              <a:miter lim="400000"/>
            </a:ln>
          </a:insideV>
        </a:tcBdr>
        <a:fill>
          <a:solidFill>
            <a:srgbClr val="C24785"/>
          </a:solidFill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A6AAA9"/>
              </a:solidFill>
              <a:prstDash val="solid"/>
              <a:miter lim="400000"/>
            </a:ln>
          </a:left>
          <a:right>
            <a:ln w="12700" cap="flat">
              <a:solidFill>
                <a:srgbClr val="A6AAA9"/>
              </a:solidFill>
              <a:prstDash val="solid"/>
              <a:miter lim="400000"/>
            </a:ln>
          </a:right>
          <a:top>
            <a:ln w="12700" cap="flat">
              <a:solidFill>
                <a:srgbClr val="A6AAA9"/>
              </a:solidFill>
              <a:prstDash val="solid"/>
              <a:miter lim="400000"/>
            </a:ln>
          </a:top>
          <a:bottom>
            <a:ln w="12700" cap="flat">
              <a:solidFill>
                <a:srgbClr val="A6AAA9"/>
              </a:solidFill>
              <a:prstDash val="solid"/>
              <a:miter lim="400000"/>
            </a:ln>
          </a:bottom>
          <a:insideH>
            <a:ln w="12700" cap="flat">
              <a:solidFill>
                <a:srgbClr val="A6AAA9"/>
              </a:solidFill>
              <a:prstDash val="solid"/>
              <a:miter lim="400000"/>
            </a:ln>
          </a:insideH>
          <a:insideV>
            <a:ln w="12700" cap="flat">
              <a:solidFill>
                <a:srgbClr val="A6AAA9"/>
              </a:solidFill>
              <a:prstDash val="solid"/>
              <a:miter lim="400000"/>
            </a:ln>
          </a:insideV>
        </a:tcBdr>
        <a:fill>
          <a:solidFill>
            <a:srgbClr val="C24785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B5B5C1"/>
          </a:solidFill>
        </a:fill>
      </a:tcStyle>
    </a:wholeTbl>
    <a:band2H>
      <a:tcTxStyle/>
      <a:tcStyle>
        <a:tcBdr/>
        <a:fill>
          <a:solidFill>
            <a:srgbClr val="9A9AA5"/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53585F"/>
          </a:solidFill>
        </a:fill>
      </a:tcStyle>
    </a:firstCol>
    <a:la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98089"/>
          </a:solidFill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98089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n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Col>
    <a:lastRow>
      <a:tcTxStyle b="on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n" i="off">
        <a:font>
          <a:latin typeface="Helvetica Neue"/>
          <a:ea typeface="Helvetica Neue"/>
          <a:cs typeface="Helvetica Neue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357" autoAdjust="0"/>
    <p:restoredTop sz="82751"/>
  </p:normalViewPr>
  <p:slideViewPr>
    <p:cSldViewPr snapToGrid="0" snapToObjects="1">
      <p:cViewPr varScale="1">
        <p:scale>
          <a:sx n="29" d="100"/>
          <a:sy n="29" d="100"/>
        </p:scale>
        <p:origin x="-1332" y="-84"/>
      </p:cViewPr>
      <p:guideLst>
        <p:guide orient="horz" pos="4320"/>
        <p:guide pos="76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slide" Target="slides/slide28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slide" Target="slides/slide3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41" Type="http://schemas.openxmlformats.org/officeDocument/2006/relationships/slide" Target="slides/slide3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slide" Target="slides/slide34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4" Type="http://schemas.openxmlformats.org/officeDocument/2006/relationships/slide" Target="slides/slide33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slide" Target="slides/slide32.xml"/><Relationship Id="rId48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8EDBA23-D66E-4A8D-9E8D-0A1A846AF1AB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5_1" csCatId="accent5" phldr="1"/>
      <dgm:spPr/>
      <dgm:t>
        <a:bodyPr/>
        <a:lstStyle/>
        <a:p>
          <a:endParaRPr lang="zh-CN" altLang="en-US"/>
        </a:p>
      </dgm:t>
    </dgm:pt>
    <dgm:pt modelId="{2B4352AC-36C2-4005-B77B-8859A00F107D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4400" b="1" dirty="0" smtClean="0">
              <a:latin typeface="微软雅黑" pitchFamily="34" charset="-122"/>
              <a:ea typeface="微软雅黑" pitchFamily="34" charset="-122"/>
            </a:rPr>
            <a:t>联考数学春笋班</a:t>
          </a:r>
          <a:endParaRPr lang="en-US" altLang="zh-CN" sz="4400" b="1" dirty="0" smtClean="0">
            <a:latin typeface="微软雅黑" pitchFamily="34" charset="-122"/>
            <a:ea typeface="微软雅黑" pitchFamily="34" charset="-122"/>
          </a:endParaRPr>
        </a:p>
      </dgm:t>
    </dgm:pt>
    <dgm:pt modelId="{97DA3F80-CD18-4520-9991-2A6F2CE6C8EC}" type="par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B2732596-A8D1-4F9C-A1BC-5CB663BCAFFD}" type="sib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D3E81FA7-3588-4627-A580-192AE7F6C8B3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条件充分性判断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A01C4D45-FF0A-4462-A5D0-C14281A2E8FA}" type="sibTrans" cxnId="{15C1E05B-48F1-405D-805D-C8EA12A95131}">
      <dgm:prSet/>
      <dgm:spPr/>
      <dgm:t>
        <a:bodyPr/>
        <a:lstStyle/>
        <a:p>
          <a:endParaRPr lang="zh-CN" altLang="en-US"/>
        </a:p>
      </dgm:t>
    </dgm:pt>
    <dgm:pt modelId="{4293EEBA-D323-4AD7-859A-D3EBB2FD6D5C}" type="parTrans" cxnId="{15C1E05B-48F1-405D-805D-C8EA12A95131}">
      <dgm:prSet/>
      <dgm:spPr/>
      <dgm:t>
        <a:bodyPr/>
        <a:lstStyle/>
        <a:p>
          <a:endParaRPr lang="zh-CN" altLang="en-US" sz="4400" b="0"/>
        </a:p>
      </dgm:t>
    </dgm:pt>
    <dgm:pt modelId="{1ED9BDB3-4B87-43B7-BD27-5BA5C6BDF108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5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函数基础知识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5A87AD0A-9CF4-48D1-9FFC-1486F9C705ED}" type="sibTrans" cxnId="{B2224D87-E2CC-4BBB-87C0-A55FBD21A773}">
      <dgm:prSet/>
      <dgm:spPr/>
      <dgm:t>
        <a:bodyPr/>
        <a:lstStyle/>
        <a:p>
          <a:endParaRPr lang="zh-CN" altLang="en-US"/>
        </a:p>
      </dgm:t>
    </dgm:pt>
    <dgm:pt modelId="{222E55EF-B8DE-45B9-B96B-970598221EC8}" type="parTrans" cxnId="{B2224D87-E2CC-4BBB-87C0-A55FBD21A773}">
      <dgm:prSet/>
      <dgm:spPr/>
      <dgm:t>
        <a:bodyPr/>
        <a:lstStyle/>
        <a:p>
          <a:endParaRPr lang="zh-CN" altLang="en-US" sz="4400" b="0"/>
        </a:p>
      </dgm:t>
    </dgm:pt>
    <dgm:pt modelId="{72EC6D73-F4C0-4026-B0FA-926852A07FC1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4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不等式基础知识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CE84834A-DA11-4FC3-9CA4-6AA5CF67B804}" type="sibTrans" cxnId="{4D25D30E-872A-447E-B133-7989E7BDD259}">
      <dgm:prSet/>
      <dgm:spPr/>
      <dgm:t>
        <a:bodyPr/>
        <a:lstStyle/>
        <a:p>
          <a:endParaRPr lang="zh-CN" altLang="en-US"/>
        </a:p>
      </dgm:t>
    </dgm:pt>
    <dgm:pt modelId="{D11F0633-E59E-43C9-A38B-97781D33A2E3}" type="parTrans" cxnId="{4D25D30E-872A-447E-B133-7989E7BDD259}">
      <dgm:prSet/>
      <dgm:spPr/>
      <dgm:t>
        <a:bodyPr/>
        <a:lstStyle/>
        <a:p>
          <a:endParaRPr lang="zh-CN" altLang="en-US" sz="4400" b="0"/>
        </a:p>
      </dgm:t>
    </dgm:pt>
    <dgm:pt modelId="{AE108C0C-B6F8-4385-B6B3-226C6DC16ECA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方程基础知识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3E09465D-EF81-418F-8550-936CD8D4DA27}" type="sibTrans" cxnId="{7D3EFC96-37E9-42AE-97FE-570C15AE0CA8}">
      <dgm:prSet/>
      <dgm:spPr/>
      <dgm:t>
        <a:bodyPr/>
        <a:lstStyle/>
        <a:p>
          <a:endParaRPr lang="zh-CN" altLang="en-US"/>
        </a:p>
      </dgm:t>
    </dgm:pt>
    <dgm:pt modelId="{24F6751D-255A-45D9-B77B-5F0F08CD1B67}" type="parTrans" cxnId="{7D3EFC96-37E9-42AE-97FE-570C15AE0CA8}">
      <dgm:prSet/>
      <dgm:spPr/>
      <dgm:t>
        <a:bodyPr/>
        <a:lstStyle/>
        <a:p>
          <a:endParaRPr lang="zh-CN" altLang="en-US" sz="4400" b="0"/>
        </a:p>
      </dgm:t>
    </dgm:pt>
    <dgm:pt modelId="{02D854FC-9CC5-449D-AD86-FE2CD7B247D6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latin typeface="微软雅黑" pitchFamily="34" charset="-122"/>
              <a:ea typeface="微软雅黑" pitchFamily="34" charset="-122"/>
            </a:rPr>
            <a:t>    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代数式的运算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CCCBF972-388A-4B21-9F4B-E58C0E843AC8}" type="sibTrans" cxnId="{E59BB9EC-C81A-4C71-A48D-460196773A3B}">
      <dgm:prSet/>
      <dgm:spPr/>
      <dgm:t>
        <a:bodyPr/>
        <a:lstStyle/>
        <a:p>
          <a:endParaRPr lang="zh-CN" altLang="en-US"/>
        </a:p>
      </dgm:t>
    </dgm:pt>
    <dgm:pt modelId="{D698E730-3A2B-45C7-967B-3708D4D2F963}" type="parTrans" cxnId="{E59BB9EC-C81A-4C71-A48D-460196773A3B}">
      <dgm:prSet/>
      <dgm:spPr/>
      <dgm:t>
        <a:bodyPr/>
        <a:lstStyle/>
        <a:p>
          <a:endParaRPr lang="zh-CN" altLang="en-US" sz="4400" b="0"/>
        </a:p>
      </dgm:t>
    </dgm:pt>
    <dgm:pt modelId="{C08A4C85-593A-4083-93A5-D266344A1DE7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数的运算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68E7D9C1-E02A-4559-B1A3-C7320D52B0E7}" type="sibTrans" cxnId="{25D06976-14DE-4F4C-80F3-CC358A94467F}">
      <dgm:prSet/>
      <dgm:spPr/>
      <dgm:t>
        <a:bodyPr/>
        <a:lstStyle/>
        <a:p>
          <a:endParaRPr lang="zh-CN" altLang="en-US"/>
        </a:p>
      </dgm:t>
    </dgm:pt>
    <dgm:pt modelId="{6C94581F-5A6C-4FCC-9307-2A770C7115FB}" type="parTrans" cxnId="{25D06976-14DE-4F4C-80F3-CC358A94467F}">
      <dgm:prSet/>
      <dgm:spPr/>
      <dgm:t>
        <a:bodyPr/>
        <a:lstStyle/>
        <a:p>
          <a:endParaRPr lang="zh-CN" altLang="en-US" sz="4400" b="0"/>
        </a:p>
      </dgm:t>
    </dgm:pt>
    <dgm:pt modelId="{26C1E564-23CE-4DCD-B535-9AB81DB43A4F}" type="pres">
      <dgm:prSet presAssocID="{58EDBA23-D66E-4A8D-9E8D-0A1A846AF1AB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840A10FB-ADE0-447E-9BDD-A0AD520BF92E}" type="pres">
      <dgm:prSet presAssocID="{2B4352AC-36C2-4005-B77B-8859A00F107D}" presName="hierRoot1" presStyleCnt="0">
        <dgm:presLayoutVars>
          <dgm:hierBranch val="init"/>
        </dgm:presLayoutVars>
      </dgm:prSet>
      <dgm:spPr/>
    </dgm:pt>
    <dgm:pt modelId="{7B5E22CD-7D42-4ACD-B664-0DE1C0F58C54}" type="pres">
      <dgm:prSet presAssocID="{2B4352AC-36C2-4005-B77B-8859A00F107D}" presName="rootComposite1" presStyleCnt="0"/>
      <dgm:spPr/>
    </dgm:pt>
    <dgm:pt modelId="{C752270F-3109-4319-8DE0-6D01889D0BB0}" type="pres">
      <dgm:prSet presAssocID="{2B4352AC-36C2-4005-B77B-8859A00F107D}" presName="rootText1" presStyleLbl="node0" presStyleIdx="0" presStyleCnt="1" custScaleX="149102" custScaleY="127290" custLinFactNeighborY="-1427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3295AD5-FA86-403A-A25C-3575083A6B91}" type="pres">
      <dgm:prSet presAssocID="{2B4352AC-36C2-4005-B77B-8859A00F107D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21021D06-F0CC-4F75-9194-A08A071EF425}" type="pres">
      <dgm:prSet presAssocID="{2B4352AC-36C2-4005-B77B-8859A00F107D}" presName="hierChild2" presStyleCnt="0"/>
      <dgm:spPr/>
    </dgm:pt>
    <dgm:pt modelId="{2CA729E8-2B33-466C-8A3C-A6FB076DF308}" type="pres">
      <dgm:prSet presAssocID="{6C94581F-5A6C-4FCC-9307-2A770C7115FB}" presName="Name64" presStyleLbl="parChTrans1D2" presStyleIdx="0" presStyleCnt="6"/>
      <dgm:spPr/>
      <dgm:t>
        <a:bodyPr/>
        <a:lstStyle/>
        <a:p>
          <a:endParaRPr lang="zh-CN" altLang="en-US"/>
        </a:p>
      </dgm:t>
    </dgm:pt>
    <dgm:pt modelId="{181F876B-81A0-4CAD-825D-B40217DEE452}" type="pres">
      <dgm:prSet presAssocID="{C08A4C85-593A-4083-93A5-D266344A1DE7}" presName="hierRoot2" presStyleCnt="0">
        <dgm:presLayoutVars>
          <dgm:hierBranch val="init"/>
        </dgm:presLayoutVars>
      </dgm:prSet>
      <dgm:spPr/>
    </dgm:pt>
    <dgm:pt modelId="{7EBB07C6-4CD3-4F8B-9C52-505E783FEC97}" type="pres">
      <dgm:prSet presAssocID="{C08A4C85-593A-4083-93A5-D266344A1DE7}" presName="rootComposite" presStyleCnt="0"/>
      <dgm:spPr/>
    </dgm:pt>
    <dgm:pt modelId="{6222EF41-613E-43A9-B69E-25E421C9CE71}" type="pres">
      <dgm:prSet presAssocID="{C08A4C85-593A-4083-93A5-D266344A1DE7}" presName="rootText" presStyleLbl="node2" presStyleIdx="0" presStyleCnt="6" custScaleX="235896" custLinFactNeighborX="114" custLinFactNeighborY="9129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04CE987-ADB9-479A-BAEA-E6D1FD4C381E}" type="pres">
      <dgm:prSet presAssocID="{C08A4C85-593A-4083-93A5-D266344A1DE7}" presName="rootConnector" presStyleLbl="node2" presStyleIdx="0" presStyleCnt="6"/>
      <dgm:spPr/>
      <dgm:t>
        <a:bodyPr/>
        <a:lstStyle/>
        <a:p>
          <a:endParaRPr lang="zh-CN" altLang="en-US"/>
        </a:p>
      </dgm:t>
    </dgm:pt>
    <dgm:pt modelId="{FC259A71-00C8-4794-8241-AF586B3A7618}" type="pres">
      <dgm:prSet presAssocID="{C08A4C85-593A-4083-93A5-D266344A1DE7}" presName="hierChild4" presStyleCnt="0"/>
      <dgm:spPr/>
    </dgm:pt>
    <dgm:pt modelId="{1FE3EB40-DC54-45DF-96FD-B768F9D2375F}" type="pres">
      <dgm:prSet presAssocID="{C08A4C85-593A-4083-93A5-D266344A1DE7}" presName="hierChild5" presStyleCnt="0"/>
      <dgm:spPr/>
    </dgm:pt>
    <dgm:pt modelId="{FA5EFEBA-3C91-41A0-9683-467E98D34647}" type="pres">
      <dgm:prSet presAssocID="{D698E730-3A2B-45C7-967B-3708D4D2F963}" presName="Name64" presStyleLbl="parChTrans1D2" presStyleIdx="1" presStyleCnt="6"/>
      <dgm:spPr/>
      <dgm:t>
        <a:bodyPr/>
        <a:lstStyle/>
        <a:p>
          <a:endParaRPr lang="zh-CN" altLang="en-US"/>
        </a:p>
      </dgm:t>
    </dgm:pt>
    <dgm:pt modelId="{7D2A3213-8C14-4686-96CA-F9B2A45FF0B7}" type="pres">
      <dgm:prSet presAssocID="{02D854FC-9CC5-449D-AD86-FE2CD7B247D6}" presName="hierRoot2" presStyleCnt="0">
        <dgm:presLayoutVars>
          <dgm:hierBranch val="init"/>
        </dgm:presLayoutVars>
      </dgm:prSet>
      <dgm:spPr/>
    </dgm:pt>
    <dgm:pt modelId="{854A6865-6DB6-41D3-9B78-327CB9877A63}" type="pres">
      <dgm:prSet presAssocID="{02D854FC-9CC5-449D-AD86-FE2CD7B247D6}" presName="rootComposite" presStyleCnt="0"/>
      <dgm:spPr/>
    </dgm:pt>
    <dgm:pt modelId="{8FC9FA9B-5E97-4B00-8867-4487781F3F9C}" type="pres">
      <dgm:prSet presAssocID="{02D854FC-9CC5-449D-AD86-FE2CD7B247D6}" presName="rootText" presStyleLbl="node2" presStyleIdx="1" presStyleCnt="6" custScaleX="23589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B36DFDB-8650-43E8-8BC0-B445CF973BE6}" type="pres">
      <dgm:prSet presAssocID="{02D854FC-9CC5-449D-AD86-FE2CD7B247D6}" presName="rootConnector" presStyleLbl="node2" presStyleIdx="1" presStyleCnt="6"/>
      <dgm:spPr/>
      <dgm:t>
        <a:bodyPr/>
        <a:lstStyle/>
        <a:p>
          <a:endParaRPr lang="zh-CN" altLang="en-US"/>
        </a:p>
      </dgm:t>
    </dgm:pt>
    <dgm:pt modelId="{A17524F6-712E-407A-83E1-8325BCC48CC0}" type="pres">
      <dgm:prSet presAssocID="{02D854FC-9CC5-449D-AD86-FE2CD7B247D6}" presName="hierChild4" presStyleCnt="0"/>
      <dgm:spPr/>
    </dgm:pt>
    <dgm:pt modelId="{F2F5D0D9-C597-4DA2-80B0-4769BEF3EE2C}" type="pres">
      <dgm:prSet presAssocID="{02D854FC-9CC5-449D-AD86-FE2CD7B247D6}" presName="hierChild5" presStyleCnt="0"/>
      <dgm:spPr/>
    </dgm:pt>
    <dgm:pt modelId="{180D49B2-7604-438F-ADEB-AA82DBB63D90}" type="pres">
      <dgm:prSet presAssocID="{24F6751D-255A-45D9-B77B-5F0F08CD1B67}" presName="Name64" presStyleLbl="parChTrans1D2" presStyleIdx="2" presStyleCnt="6"/>
      <dgm:spPr/>
      <dgm:t>
        <a:bodyPr/>
        <a:lstStyle/>
        <a:p>
          <a:endParaRPr lang="zh-CN" altLang="en-US"/>
        </a:p>
      </dgm:t>
    </dgm:pt>
    <dgm:pt modelId="{715EC710-E65A-467D-991E-0A93AB8F63E7}" type="pres">
      <dgm:prSet presAssocID="{AE108C0C-B6F8-4385-B6B3-226C6DC16ECA}" presName="hierRoot2" presStyleCnt="0">
        <dgm:presLayoutVars>
          <dgm:hierBranch val="init"/>
        </dgm:presLayoutVars>
      </dgm:prSet>
      <dgm:spPr/>
    </dgm:pt>
    <dgm:pt modelId="{C86C5DDF-289A-4C70-9148-6A5ACB48E592}" type="pres">
      <dgm:prSet presAssocID="{AE108C0C-B6F8-4385-B6B3-226C6DC16ECA}" presName="rootComposite" presStyleCnt="0"/>
      <dgm:spPr/>
    </dgm:pt>
    <dgm:pt modelId="{850B2D45-9CD2-4A08-8B31-633E64B1FD47}" type="pres">
      <dgm:prSet presAssocID="{AE108C0C-B6F8-4385-B6B3-226C6DC16ECA}" presName="rootText" presStyleLbl="node2" presStyleIdx="2" presStyleCnt="6" custScaleX="23589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D80BBCE-44CB-4180-A58A-EDB3B43AA090}" type="pres">
      <dgm:prSet presAssocID="{AE108C0C-B6F8-4385-B6B3-226C6DC16ECA}" presName="rootConnector" presStyleLbl="node2" presStyleIdx="2" presStyleCnt="6"/>
      <dgm:spPr/>
      <dgm:t>
        <a:bodyPr/>
        <a:lstStyle/>
        <a:p>
          <a:endParaRPr lang="zh-CN" altLang="en-US"/>
        </a:p>
      </dgm:t>
    </dgm:pt>
    <dgm:pt modelId="{BD14B3F4-E598-49E4-9C1E-6DCDCA6A8770}" type="pres">
      <dgm:prSet presAssocID="{AE108C0C-B6F8-4385-B6B3-226C6DC16ECA}" presName="hierChild4" presStyleCnt="0"/>
      <dgm:spPr/>
    </dgm:pt>
    <dgm:pt modelId="{C648914F-D30A-4AA6-B773-6FFA4A3F961C}" type="pres">
      <dgm:prSet presAssocID="{AE108C0C-B6F8-4385-B6B3-226C6DC16ECA}" presName="hierChild5" presStyleCnt="0"/>
      <dgm:spPr/>
    </dgm:pt>
    <dgm:pt modelId="{7D81E4E1-919F-4A3D-BBB4-AC17CBD435CE}" type="pres">
      <dgm:prSet presAssocID="{D11F0633-E59E-43C9-A38B-97781D33A2E3}" presName="Name64" presStyleLbl="parChTrans1D2" presStyleIdx="3" presStyleCnt="6"/>
      <dgm:spPr/>
      <dgm:t>
        <a:bodyPr/>
        <a:lstStyle/>
        <a:p>
          <a:endParaRPr lang="zh-CN" altLang="en-US"/>
        </a:p>
      </dgm:t>
    </dgm:pt>
    <dgm:pt modelId="{B21BA676-56E8-473B-BB21-9E66F41F43B3}" type="pres">
      <dgm:prSet presAssocID="{72EC6D73-F4C0-4026-B0FA-926852A07FC1}" presName="hierRoot2" presStyleCnt="0">
        <dgm:presLayoutVars>
          <dgm:hierBranch val="init"/>
        </dgm:presLayoutVars>
      </dgm:prSet>
      <dgm:spPr/>
    </dgm:pt>
    <dgm:pt modelId="{8FBED595-ABB2-4C95-9CFF-A0DE2C4E04B8}" type="pres">
      <dgm:prSet presAssocID="{72EC6D73-F4C0-4026-B0FA-926852A07FC1}" presName="rootComposite" presStyleCnt="0"/>
      <dgm:spPr/>
    </dgm:pt>
    <dgm:pt modelId="{CFB7B5EA-D527-4206-91FF-F737D0741078}" type="pres">
      <dgm:prSet presAssocID="{72EC6D73-F4C0-4026-B0FA-926852A07FC1}" presName="rootText" presStyleLbl="node2" presStyleIdx="3" presStyleCnt="6" custScaleX="23589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55C378C-3115-4ECA-8A44-74679D15B7D6}" type="pres">
      <dgm:prSet presAssocID="{72EC6D73-F4C0-4026-B0FA-926852A07FC1}" presName="rootConnector" presStyleLbl="node2" presStyleIdx="3" presStyleCnt="6"/>
      <dgm:spPr/>
      <dgm:t>
        <a:bodyPr/>
        <a:lstStyle/>
        <a:p>
          <a:endParaRPr lang="zh-CN" altLang="en-US"/>
        </a:p>
      </dgm:t>
    </dgm:pt>
    <dgm:pt modelId="{8365BD45-6353-4422-8630-3AD7665BF188}" type="pres">
      <dgm:prSet presAssocID="{72EC6D73-F4C0-4026-B0FA-926852A07FC1}" presName="hierChild4" presStyleCnt="0"/>
      <dgm:spPr/>
    </dgm:pt>
    <dgm:pt modelId="{390DD1D4-F761-47BA-A4A2-2E9D67EC602F}" type="pres">
      <dgm:prSet presAssocID="{72EC6D73-F4C0-4026-B0FA-926852A07FC1}" presName="hierChild5" presStyleCnt="0"/>
      <dgm:spPr/>
    </dgm:pt>
    <dgm:pt modelId="{8575BB85-5DE5-407C-97D9-BA36CAEB4AB5}" type="pres">
      <dgm:prSet presAssocID="{222E55EF-B8DE-45B9-B96B-970598221EC8}" presName="Name64" presStyleLbl="parChTrans1D2" presStyleIdx="4" presStyleCnt="6"/>
      <dgm:spPr/>
      <dgm:t>
        <a:bodyPr/>
        <a:lstStyle/>
        <a:p>
          <a:endParaRPr lang="zh-CN" altLang="en-US"/>
        </a:p>
      </dgm:t>
    </dgm:pt>
    <dgm:pt modelId="{85C76A0D-1325-4B4E-863E-07EF87D00931}" type="pres">
      <dgm:prSet presAssocID="{1ED9BDB3-4B87-43B7-BD27-5BA5C6BDF108}" presName="hierRoot2" presStyleCnt="0">
        <dgm:presLayoutVars>
          <dgm:hierBranch val="init"/>
        </dgm:presLayoutVars>
      </dgm:prSet>
      <dgm:spPr/>
    </dgm:pt>
    <dgm:pt modelId="{8B06AD24-36CD-458D-AE4F-C6C8B81ACF09}" type="pres">
      <dgm:prSet presAssocID="{1ED9BDB3-4B87-43B7-BD27-5BA5C6BDF108}" presName="rootComposite" presStyleCnt="0"/>
      <dgm:spPr/>
    </dgm:pt>
    <dgm:pt modelId="{D0EBC28D-20F8-452E-BE88-96A9CC1E369E}" type="pres">
      <dgm:prSet presAssocID="{1ED9BDB3-4B87-43B7-BD27-5BA5C6BDF108}" presName="rootText" presStyleLbl="node2" presStyleIdx="4" presStyleCnt="6" custScaleX="23589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94A095E7-9A47-48E6-9643-619D6DD38533}" type="pres">
      <dgm:prSet presAssocID="{1ED9BDB3-4B87-43B7-BD27-5BA5C6BDF108}" presName="rootConnector" presStyleLbl="node2" presStyleIdx="4" presStyleCnt="6"/>
      <dgm:spPr/>
      <dgm:t>
        <a:bodyPr/>
        <a:lstStyle/>
        <a:p>
          <a:endParaRPr lang="zh-CN" altLang="en-US"/>
        </a:p>
      </dgm:t>
    </dgm:pt>
    <dgm:pt modelId="{730D9E2A-EDE6-4538-BF0E-8364C49C4C71}" type="pres">
      <dgm:prSet presAssocID="{1ED9BDB3-4B87-43B7-BD27-5BA5C6BDF108}" presName="hierChild4" presStyleCnt="0"/>
      <dgm:spPr/>
    </dgm:pt>
    <dgm:pt modelId="{5B06E39E-4CD3-4AC4-A236-1FB94A198910}" type="pres">
      <dgm:prSet presAssocID="{1ED9BDB3-4B87-43B7-BD27-5BA5C6BDF108}" presName="hierChild5" presStyleCnt="0"/>
      <dgm:spPr/>
    </dgm:pt>
    <dgm:pt modelId="{250DE310-C52A-415E-A23F-79DA1BB4B40F}" type="pres">
      <dgm:prSet presAssocID="{4293EEBA-D323-4AD7-859A-D3EBB2FD6D5C}" presName="Name64" presStyleLbl="parChTrans1D2" presStyleIdx="5" presStyleCnt="6"/>
      <dgm:spPr/>
      <dgm:t>
        <a:bodyPr/>
        <a:lstStyle/>
        <a:p>
          <a:endParaRPr lang="zh-CN" altLang="en-US"/>
        </a:p>
      </dgm:t>
    </dgm:pt>
    <dgm:pt modelId="{91A5BD03-1BAB-49DC-B818-DF5852C19A0B}" type="pres">
      <dgm:prSet presAssocID="{D3E81FA7-3588-4627-A580-192AE7F6C8B3}" presName="hierRoot2" presStyleCnt="0">
        <dgm:presLayoutVars>
          <dgm:hierBranch val="init"/>
        </dgm:presLayoutVars>
      </dgm:prSet>
      <dgm:spPr/>
    </dgm:pt>
    <dgm:pt modelId="{63129218-764B-477A-BC72-FD160BA9DC88}" type="pres">
      <dgm:prSet presAssocID="{D3E81FA7-3588-4627-A580-192AE7F6C8B3}" presName="rootComposite" presStyleCnt="0"/>
      <dgm:spPr/>
    </dgm:pt>
    <dgm:pt modelId="{1E7250F8-1D83-43B8-BEC1-7982E46CAFC1}" type="pres">
      <dgm:prSet presAssocID="{D3E81FA7-3588-4627-A580-192AE7F6C8B3}" presName="rootText" presStyleLbl="node2" presStyleIdx="5" presStyleCnt="6" custScaleX="23589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D46E89EB-3FB3-40EF-8C94-8889AF502197}" type="pres">
      <dgm:prSet presAssocID="{D3E81FA7-3588-4627-A580-192AE7F6C8B3}" presName="rootConnector" presStyleLbl="node2" presStyleIdx="5" presStyleCnt="6"/>
      <dgm:spPr/>
      <dgm:t>
        <a:bodyPr/>
        <a:lstStyle/>
        <a:p>
          <a:endParaRPr lang="zh-CN" altLang="en-US"/>
        </a:p>
      </dgm:t>
    </dgm:pt>
    <dgm:pt modelId="{A5381480-B395-45EF-BD28-6DEC3576684F}" type="pres">
      <dgm:prSet presAssocID="{D3E81FA7-3588-4627-A580-192AE7F6C8B3}" presName="hierChild4" presStyleCnt="0"/>
      <dgm:spPr/>
    </dgm:pt>
    <dgm:pt modelId="{55F4AB20-EAAA-4CB4-B47A-5915B821D7FB}" type="pres">
      <dgm:prSet presAssocID="{D3E81FA7-3588-4627-A580-192AE7F6C8B3}" presName="hierChild5" presStyleCnt="0"/>
      <dgm:spPr/>
    </dgm:pt>
    <dgm:pt modelId="{C3F8CFCD-07E5-40B0-8A7D-F9C829D9AB24}" type="pres">
      <dgm:prSet presAssocID="{2B4352AC-36C2-4005-B77B-8859A00F107D}" presName="hierChild3" presStyleCnt="0"/>
      <dgm:spPr/>
    </dgm:pt>
  </dgm:ptLst>
  <dgm:cxnLst>
    <dgm:cxn modelId="{3006EFC8-F2C6-4344-A60D-692DFE4A9790}" type="presOf" srcId="{58EDBA23-D66E-4A8D-9E8D-0A1A846AF1AB}" destId="{26C1E564-23CE-4DCD-B535-9AB81DB43A4F}" srcOrd="0" destOrd="0" presId="urn:microsoft.com/office/officeart/2009/3/layout/HorizontalOrganizationChart"/>
    <dgm:cxn modelId="{4D25D30E-872A-447E-B133-7989E7BDD259}" srcId="{2B4352AC-36C2-4005-B77B-8859A00F107D}" destId="{72EC6D73-F4C0-4026-B0FA-926852A07FC1}" srcOrd="3" destOrd="0" parTransId="{D11F0633-E59E-43C9-A38B-97781D33A2E3}" sibTransId="{CE84834A-DA11-4FC3-9CA4-6AA5CF67B804}"/>
    <dgm:cxn modelId="{A559693F-5D7D-48CF-9BEA-76B685FE5B39}" type="presOf" srcId="{AE108C0C-B6F8-4385-B6B3-226C6DC16ECA}" destId="{850B2D45-9CD2-4A08-8B31-633E64B1FD47}" srcOrd="0" destOrd="0" presId="urn:microsoft.com/office/officeart/2009/3/layout/HorizontalOrganizationChart"/>
    <dgm:cxn modelId="{8ADFBF5C-1F03-4FD9-A098-81F5092933A0}" type="presOf" srcId="{D3E81FA7-3588-4627-A580-192AE7F6C8B3}" destId="{1E7250F8-1D83-43B8-BEC1-7982E46CAFC1}" srcOrd="0" destOrd="0" presId="urn:microsoft.com/office/officeart/2009/3/layout/HorizontalOrganizationChart"/>
    <dgm:cxn modelId="{E4FFE05B-272A-4069-96C9-4B93AE229089}" type="presOf" srcId="{AE108C0C-B6F8-4385-B6B3-226C6DC16ECA}" destId="{2D80BBCE-44CB-4180-A58A-EDB3B43AA090}" srcOrd="1" destOrd="0" presId="urn:microsoft.com/office/officeart/2009/3/layout/HorizontalOrganizationChart"/>
    <dgm:cxn modelId="{E69F9CB4-C026-4F4A-9FF6-087D475B5DD6}" type="presOf" srcId="{222E55EF-B8DE-45B9-B96B-970598221EC8}" destId="{8575BB85-5DE5-407C-97D9-BA36CAEB4AB5}" srcOrd="0" destOrd="0" presId="urn:microsoft.com/office/officeart/2009/3/layout/HorizontalOrganizationChart"/>
    <dgm:cxn modelId="{15C1E05B-48F1-405D-805D-C8EA12A95131}" srcId="{2B4352AC-36C2-4005-B77B-8859A00F107D}" destId="{D3E81FA7-3588-4627-A580-192AE7F6C8B3}" srcOrd="5" destOrd="0" parTransId="{4293EEBA-D323-4AD7-859A-D3EBB2FD6D5C}" sibTransId="{A01C4D45-FF0A-4462-A5D0-C14281A2E8FA}"/>
    <dgm:cxn modelId="{25D06976-14DE-4F4C-80F3-CC358A94467F}" srcId="{2B4352AC-36C2-4005-B77B-8859A00F107D}" destId="{C08A4C85-593A-4083-93A5-D266344A1DE7}" srcOrd="0" destOrd="0" parTransId="{6C94581F-5A6C-4FCC-9307-2A770C7115FB}" sibTransId="{68E7D9C1-E02A-4559-B1A3-C7320D52B0E7}"/>
    <dgm:cxn modelId="{7D3EFC96-37E9-42AE-97FE-570C15AE0CA8}" srcId="{2B4352AC-36C2-4005-B77B-8859A00F107D}" destId="{AE108C0C-B6F8-4385-B6B3-226C6DC16ECA}" srcOrd="2" destOrd="0" parTransId="{24F6751D-255A-45D9-B77B-5F0F08CD1B67}" sibTransId="{3E09465D-EF81-418F-8550-936CD8D4DA27}"/>
    <dgm:cxn modelId="{49ABD4B5-B4F1-4576-A5DF-2CF8C61DD226}" type="presOf" srcId="{C08A4C85-593A-4083-93A5-D266344A1DE7}" destId="{6222EF41-613E-43A9-B69E-25E421C9CE71}" srcOrd="0" destOrd="0" presId="urn:microsoft.com/office/officeart/2009/3/layout/HorizontalOrganizationChart"/>
    <dgm:cxn modelId="{96F2839D-E2D5-4034-B241-20D5291701F6}" type="presOf" srcId="{02D854FC-9CC5-449D-AD86-FE2CD7B247D6}" destId="{2B36DFDB-8650-43E8-8BC0-B445CF973BE6}" srcOrd="1" destOrd="0" presId="urn:microsoft.com/office/officeart/2009/3/layout/HorizontalOrganizationChart"/>
    <dgm:cxn modelId="{B2224D87-E2CC-4BBB-87C0-A55FBD21A773}" srcId="{2B4352AC-36C2-4005-B77B-8859A00F107D}" destId="{1ED9BDB3-4B87-43B7-BD27-5BA5C6BDF108}" srcOrd="4" destOrd="0" parTransId="{222E55EF-B8DE-45B9-B96B-970598221EC8}" sibTransId="{5A87AD0A-9CF4-48D1-9FFC-1486F9C705ED}"/>
    <dgm:cxn modelId="{9D1F39EE-F3DF-4460-BF98-3B63B8F10762}" srcId="{58EDBA23-D66E-4A8D-9E8D-0A1A846AF1AB}" destId="{2B4352AC-36C2-4005-B77B-8859A00F107D}" srcOrd="0" destOrd="0" parTransId="{97DA3F80-CD18-4520-9991-2A6F2CE6C8EC}" sibTransId="{B2732596-A8D1-4F9C-A1BC-5CB663BCAFFD}"/>
    <dgm:cxn modelId="{8E91D5CC-DCB7-497E-AC2D-0E1FF4CEAB87}" type="presOf" srcId="{72EC6D73-F4C0-4026-B0FA-926852A07FC1}" destId="{CFB7B5EA-D527-4206-91FF-F737D0741078}" srcOrd="0" destOrd="0" presId="urn:microsoft.com/office/officeart/2009/3/layout/HorizontalOrganizationChart"/>
    <dgm:cxn modelId="{E59BB9EC-C81A-4C71-A48D-460196773A3B}" srcId="{2B4352AC-36C2-4005-B77B-8859A00F107D}" destId="{02D854FC-9CC5-449D-AD86-FE2CD7B247D6}" srcOrd="1" destOrd="0" parTransId="{D698E730-3A2B-45C7-967B-3708D4D2F963}" sibTransId="{CCCBF972-388A-4B21-9F4B-E58C0E843AC8}"/>
    <dgm:cxn modelId="{5AFE0DBB-A820-4DD7-A266-31745CC14E63}" type="presOf" srcId="{D11F0633-E59E-43C9-A38B-97781D33A2E3}" destId="{7D81E4E1-919F-4A3D-BBB4-AC17CBD435CE}" srcOrd="0" destOrd="0" presId="urn:microsoft.com/office/officeart/2009/3/layout/HorizontalOrganizationChart"/>
    <dgm:cxn modelId="{F5EBD9A5-1B40-4D63-95D0-EAA2CC1F0453}" type="presOf" srcId="{D698E730-3A2B-45C7-967B-3708D4D2F963}" destId="{FA5EFEBA-3C91-41A0-9683-467E98D34647}" srcOrd="0" destOrd="0" presId="urn:microsoft.com/office/officeart/2009/3/layout/HorizontalOrganizationChart"/>
    <dgm:cxn modelId="{BB6360F8-0DB4-4047-8BDC-B516DD73243F}" type="presOf" srcId="{1ED9BDB3-4B87-43B7-BD27-5BA5C6BDF108}" destId="{D0EBC28D-20F8-452E-BE88-96A9CC1E369E}" srcOrd="0" destOrd="0" presId="urn:microsoft.com/office/officeart/2009/3/layout/HorizontalOrganizationChart"/>
    <dgm:cxn modelId="{79DAFEA0-2A92-4D60-9EFE-DCDBF1530AA2}" type="presOf" srcId="{D3E81FA7-3588-4627-A580-192AE7F6C8B3}" destId="{D46E89EB-3FB3-40EF-8C94-8889AF502197}" srcOrd="1" destOrd="0" presId="urn:microsoft.com/office/officeart/2009/3/layout/HorizontalOrganizationChart"/>
    <dgm:cxn modelId="{D0E1F6FC-7DCA-47E6-80CB-771EFC8B3203}" type="presOf" srcId="{4293EEBA-D323-4AD7-859A-D3EBB2FD6D5C}" destId="{250DE310-C52A-415E-A23F-79DA1BB4B40F}" srcOrd="0" destOrd="0" presId="urn:microsoft.com/office/officeart/2009/3/layout/HorizontalOrganizationChart"/>
    <dgm:cxn modelId="{DAF7160E-BBD2-4174-AB0A-7F07BD49E194}" type="presOf" srcId="{1ED9BDB3-4B87-43B7-BD27-5BA5C6BDF108}" destId="{94A095E7-9A47-48E6-9643-619D6DD38533}" srcOrd="1" destOrd="0" presId="urn:microsoft.com/office/officeart/2009/3/layout/HorizontalOrganizationChart"/>
    <dgm:cxn modelId="{15A361EB-CBB3-4ABF-8BD5-B144D73A89C9}" type="presOf" srcId="{02D854FC-9CC5-449D-AD86-FE2CD7B247D6}" destId="{8FC9FA9B-5E97-4B00-8867-4487781F3F9C}" srcOrd="0" destOrd="0" presId="urn:microsoft.com/office/officeart/2009/3/layout/HorizontalOrganizationChart"/>
    <dgm:cxn modelId="{54969717-0267-4554-B5AF-BCBA48E0849D}" type="presOf" srcId="{24F6751D-255A-45D9-B77B-5F0F08CD1B67}" destId="{180D49B2-7604-438F-ADEB-AA82DBB63D90}" srcOrd="0" destOrd="0" presId="urn:microsoft.com/office/officeart/2009/3/layout/HorizontalOrganizationChart"/>
    <dgm:cxn modelId="{84C6FB30-640C-4337-B440-944D3E3B3A1D}" type="presOf" srcId="{C08A4C85-593A-4083-93A5-D266344A1DE7}" destId="{004CE987-ADB9-479A-BAEA-E6D1FD4C381E}" srcOrd="1" destOrd="0" presId="urn:microsoft.com/office/officeart/2009/3/layout/HorizontalOrganizationChart"/>
    <dgm:cxn modelId="{92488D7E-BF00-487E-9B5D-733C1083E22B}" type="presOf" srcId="{6C94581F-5A6C-4FCC-9307-2A770C7115FB}" destId="{2CA729E8-2B33-466C-8A3C-A6FB076DF308}" srcOrd="0" destOrd="0" presId="urn:microsoft.com/office/officeart/2009/3/layout/HorizontalOrganizationChart"/>
    <dgm:cxn modelId="{ED977EAE-81BF-4C5E-ADCA-6536B518775E}" type="presOf" srcId="{72EC6D73-F4C0-4026-B0FA-926852A07FC1}" destId="{F55C378C-3115-4ECA-8A44-74679D15B7D6}" srcOrd="1" destOrd="0" presId="urn:microsoft.com/office/officeart/2009/3/layout/HorizontalOrganizationChart"/>
    <dgm:cxn modelId="{50266EEA-6D33-4CF7-BD9B-2C690A5AFFF3}" type="presOf" srcId="{2B4352AC-36C2-4005-B77B-8859A00F107D}" destId="{13295AD5-FA86-403A-A25C-3575083A6B91}" srcOrd="1" destOrd="0" presId="urn:microsoft.com/office/officeart/2009/3/layout/HorizontalOrganizationChart"/>
    <dgm:cxn modelId="{1CE34685-2CD0-47B2-BABF-B53FA7AD1834}" type="presOf" srcId="{2B4352AC-36C2-4005-B77B-8859A00F107D}" destId="{C752270F-3109-4319-8DE0-6D01889D0BB0}" srcOrd="0" destOrd="0" presId="urn:microsoft.com/office/officeart/2009/3/layout/HorizontalOrganizationChart"/>
    <dgm:cxn modelId="{6AAE0D7A-3DCA-41B0-8B0A-8FCFBDF52ED7}" type="presParOf" srcId="{26C1E564-23CE-4DCD-B535-9AB81DB43A4F}" destId="{840A10FB-ADE0-447E-9BDD-A0AD520BF92E}" srcOrd="0" destOrd="0" presId="urn:microsoft.com/office/officeart/2009/3/layout/HorizontalOrganizationChart"/>
    <dgm:cxn modelId="{5F5B44D9-DDB6-4957-8435-94BA331EC694}" type="presParOf" srcId="{840A10FB-ADE0-447E-9BDD-A0AD520BF92E}" destId="{7B5E22CD-7D42-4ACD-B664-0DE1C0F58C54}" srcOrd="0" destOrd="0" presId="urn:microsoft.com/office/officeart/2009/3/layout/HorizontalOrganizationChart"/>
    <dgm:cxn modelId="{1F9AB892-55CF-43C8-A649-490B4CA7855B}" type="presParOf" srcId="{7B5E22CD-7D42-4ACD-B664-0DE1C0F58C54}" destId="{C752270F-3109-4319-8DE0-6D01889D0BB0}" srcOrd="0" destOrd="0" presId="urn:microsoft.com/office/officeart/2009/3/layout/HorizontalOrganizationChart"/>
    <dgm:cxn modelId="{0B16E839-44AB-4011-AD91-C3A0B640C55D}" type="presParOf" srcId="{7B5E22CD-7D42-4ACD-B664-0DE1C0F58C54}" destId="{13295AD5-FA86-403A-A25C-3575083A6B91}" srcOrd="1" destOrd="0" presId="urn:microsoft.com/office/officeart/2009/3/layout/HorizontalOrganizationChart"/>
    <dgm:cxn modelId="{6BFFB0B9-C158-4505-8B15-E8840CB97B66}" type="presParOf" srcId="{840A10FB-ADE0-447E-9BDD-A0AD520BF92E}" destId="{21021D06-F0CC-4F75-9194-A08A071EF425}" srcOrd="1" destOrd="0" presId="urn:microsoft.com/office/officeart/2009/3/layout/HorizontalOrganizationChart"/>
    <dgm:cxn modelId="{52321BEA-17BB-4036-A0A1-AC0618C86CA5}" type="presParOf" srcId="{21021D06-F0CC-4F75-9194-A08A071EF425}" destId="{2CA729E8-2B33-466C-8A3C-A6FB076DF308}" srcOrd="0" destOrd="0" presId="urn:microsoft.com/office/officeart/2009/3/layout/HorizontalOrganizationChart"/>
    <dgm:cxn modelId="{647408A5-88AE-4B8E-9E62-CFF643C4AD23}" type="presParOf" srcId="{21021D06-F0CC-4F75-9194-A08A071EF425}" destId="{181F876B-81A0-4CAD-825D-B40217DEE452}" srcOrd="1" destOrd="0" presId="urn:microsoft.com/office/officeart/2009/3/layout/HorizontalOrganizationChart"/>
    <dgm:cxn modelId="{6F038F01-A0D9-4723-BE6B-6F8DC5A911FF}" type="presParOf" srcId="{181F876B-81A0-4CAD-825D-B40217DEE452}" destId="{7EBB07C6-4CD3-4F8B-9C52-505E783FEC97}" srcOrd="0" destOrd="0" presId="urn:microsoft.com/office/officeart/2009/3/layout/HorizontalOrganizationChart"/>
    <dgm:cxn modelId="{16FAF064-371C-4B39-AAA9-22F20CAA9238}" type="presParOf" srcId="{7EBB07C6-4CD3-4F8B-9C52-505E783FEC97}" destId="{6222EF41-613E-43A9-B69E-25E421C9CE71}" srcOrd="0" destOrd="0" presId="urn:microsoft.com/office/officeart/2009/3/layout/HorizontalOrganizationChart"/>
    <dgm:cxn modelId="{2FECB722-9C26-4373-B183-FE5DD26BAF5F}" type="presParOf" srcId="{7EBB07C6-4CD3-4F8B-9C52-505E783FEC97}" destId="{004CE987-ADB9-479A-BAEA-E6D1FD4C381E}" srcOrd="1" destOrd="0" presId="urn:microsoft.com/office/officeart/2009/3/layout/HorizontalOrganizationChart"/>
    <dgm:cxn modelId="{6D768D59-22C1-4F20-AB75-3984A1B599FD}" type="presParOf" srcId="{181F876B-81A0-4CAD-825D-B40217DEE452}" destId="{FC259A71-00C8-4794-8241-AF586B3A7618}" srcOrd="1" destOrd="0" presId="urn:microsoft.com/office/officeart/2009/3/layout/HorizontalOrganizationChart"/>
    <dgm:cxn modelId="{EB6E6510-F7B1-4F0C-8F79-1ADC065A725E}" type="presParOf" srcId="{181F876B-81A0-4CAD-825D-B40217DEE452}" destId="{1FE3EB40-DC54-45DF-96FD-B768F9D2375F}" srcOrd="2" destOrd="0" presId="urn:microsoft.com/office/officeart/2009/3/layout/HorizontalOrganizationChart"/>
    <dgm:cxn modelId="{17A09EE8-DE0C-41B7-BE47-BAD4971F2A7A}" type="presParOf" srcId="{21021D06-F0CC-4F75-9194-A08A071EF425}" destId="{FA5EFEBA-3C91-41A0-9683-467E98D34647}" srcOrd="2" destOrd="0" presId="urn:microsoft.com/office/officeart/2009/3/layout/HorizontalOrganizationChart"/>
    <dgm:cxn modelId="{15707EE1-3CB7-43E6-A2A1-9786149F97C5}" type="presParOf" srcId="{21021D06-F0CC-4F75-9194-A08A071EF425}" destId="{7D2A3213-8C14-4686-96CA-F9B2A45FF0B7}" srcOrd="3" destOrd="0" presId="urn:microsoft.com/office/officeart/2009/3/layout/HorizontalOrganizationChart"/>
    <dgm:cxn modelId="{23326DC0-9F50-409F-BAFA-7E522A2F31D8}" type="presParOf" srcId="{7D2A3213-8C14-4686-96CA-F9B2A45FF0B7}" destId="{854A6865-6DB6-41D3-9B78-327CB9877A63}" srcOrd="0" destOrd="0" presId="urn:microsoft.com/office/officeart/2009/3/layout/HorizontalOrganizationChart"/>
    <dgm:cxn modelId="{7AE9B15E-3C41-4438-98CA-49B61D7B1DFC}" type="presParOf" srcId="{854A6865-6DB6-41D3-9B78-327CB9877A63}" destId="{8FC9FA9B-5E97-4B00-8867-4487781F3F9C}" srcOrd="0" destOrd="0" presId="urn:microsoft.com/office/officeart/2009/3/layout/HorizontalOrganizationChart"/>
    <dgm:cxn modelId="{1C6149AE-4D4A-48E5-976E-E3FBC1F16F27}" type="presParOf" srcId="{854A6865-6DB6-41D3-9B78-327CB9877A63}" destId="{2B36DFDB-8650-43E8-8BC0-B445CF973BE6}" srcOrd="1" destOrd="0" presId="urn:microsoft.com/office/officeart/2009/3/layout/HorizontalOrganizationChart"/>
    <dgm:cxn modelId="{3128A1C2-2673-4CFA-9D2F-478517B6B9B2}" type="presParOf" srcId="{7D2A3213-8C14-4686-96CA-F9B2A45FF0B7}" destId="{A17524F6-712E-407A-83E1-8325BCC48CC0}" srcOrd="1" destOrd="0" presId="urn:microsoft.com/office/officeart/2009/3/layout/HorizontalOrganizationChart"/>
    <dgm:cxn modelId="{6D55C6FE-C394-48EF-9518-B1110DC0E6D7}" type="presParOf" srcId="{7D2A3213-8C14-4686-96CA-F9B2A45FF0B7}" destId="{F2F5D0D9-C597-4DA2-80B0-4769BEF3EE2C}" srcOrd="2" destOrd="0" presId="urn:microsoft.com/office/officeart/2009/3/layout/HorizontalOrganizationChart"/>
    <dgm:cxn modelId="{04313935-51F5-408B-8317-4172DFDD384C}" type="presParOf" srcId="{21021D06-F0CC-4F75-9194-A08A071EF425}" destId="{180D49B2-7604-438F-ADEB-AA82DBB63D90}" srcOrd="4" destOrd="0" presId="urn:microsoft.com/office/officeart/2009/3/layout/HorizontalOrganizationChart"/>
    <dgm:cxn modelId="{A246C64A-9B64-405E-8C8A-41D5D42B46B9}" type="presParOf" srcId="{21021D06-F0CC-4F75-9194-A08A071EF425}" destId="{715EC710-E65A-467D-991E-0A93AB8F63E7}" srcOrd="5" destOrd="0" presId="urn:microsoft.com/office/officeart/2009/3/layout/HorizontalOrganizationChart"/>
    <dgm:cxn modelId="{EB073C29-677D-4FA5-A946-E327EC2BF62F}" type="presParOf" srcId="{715EC710-E65A-467D-991E-0A93AB8F63E7}" destId="{C86C5DDF-289A-4C70-9148-6A5ACB48E592}" srcOrd="0" destOrd="0" presId="urn:microsoft.com/office/officeart/2009/3/layout/HorizontalOrganizationChart"/>
    <dgm:cxn modelId="{709D3F72-CE3A-43BB-8826-6115CFA770C3}" type="presParOf" srcId="{C86C5DDF-289A-4C70-9148-6A5ACB48E592}" destId="{850B2D45-9CD2-4A08-8B31-633E64B1FD47}" srcOrd="0" destOrd="0" presId="urn:microsoft.com/office/officeart/2009/3/layout/HorizontalOrganizationChart"/>
    <dgm:cxn modelId="{6249E5ED-4735-4806-9D6E-BCADBF4DE36D}" type="presParOf" srcId="{C86C5DDF-289A-4C70-9148-6A5ACB48E592}" destId="{2D80BBCE-44CB-4180-A58A-EDB3B43AA090}" srcOrd="1" destOrd="0" presId="urn:microsoft.com/office/officeart/2009/3/layout/HorizontalOrganizationChart"/>
    <dgm:cxn modelId="{EE9F595C-D887-4F0D-AA1D-2E68C83CFF70}" type="presParOf" srcId="{715EC710-E65A-467D-991E-0A93AB8F63E7}" destId="{BD14B3F4-E598-49E4-9C1E-6DCDCA6A8770}" srcOrd="1" destOrd="0" presId="urn:microsoft.com/office/officeart/2009/3/layout/HorizontalOrganizationChart"/>
    <dgm:cxn modelId="{00FDAF9C-D30F-4390-B7BA-ABCC918E97CF}" type="presParOf" srcId="{715EC710-E65A-467D-991E-0A93AB8F63E7}" destId="{C648914F-D30A-4AA6-B773-6FFA4A3F961C}" srcOrd="2" destOrd="0" presId="urn:microsoft.com/office/officeart/2009/3/layout/HorizontalOrganizationChart"/>
    <dgm:cxn modelId="{06232691-A871-4685-9F09-3DBA37EFC2FA}" type="presParOf" srcId="{21021D06-F0CC-4F75-9194-A08A071EF425}" destId="{7D81E4E1-919F-4A3D-BBB4-AC17CBD435CE}" srcOrd="6" destOrd="0" presId="urn:microsoft.com/office/officeart/2009/3/layout/HorizontalOrganizationChart"/>
    <dgm:cxn modelId="{586579D2-28CA-4C00-A3FD-3915F36EA93C}" type="presParOf" srcId="{21021D06-F0CC-4F75-9194-A08A071EF425}" destId="{B21BA676-56E8-473B-BB21-9E66F41F43B3}" srcOrd="7" destOrd="0" presId="urn:microsoft.com/office/officeart/2009/3/layout/HorizontalOrganizationChart"/>
    <dgm:cxn modelId="{378C03A6-026D-49A5-9C2E-0E3F4BA459A9}" type="presParOf" srcId="{B21BA676-56E8-473B-BB21-9E66F41F43B3}" destId="{8FBED595-ABB2-4C95-9CFF-A0DE2C4E04B8}" srcOrd="0" destOrd="0" presId="urn:microsoft.com/office/officeart/2009/3/layout/HorizontalOrganizationChart"/>
    <dgm:cxn modelId="{373FFE9B-FCE6-4A80-B8F3-6E42B1CFD666}" type="presParOf" srcId="{8FBED595-ABB2-4C95-9CFF-A0DE2C4E04B8}" destId="{CFB7B5EA-D527-4206-91FF-F737D0741078}" srcOrd="0" destOrd="0" presId="urn:microsoft.com/office/officeart/2009/3/layout/HorizontalOrganizationChart"/>
    <dgm:cxn modelId="{1028E542-E155-42A2-A146-1EEDFE4130DE}" type="presParOf" srcId="{8FBED595-ABB2-4C95-9CFF-A0DE2C4E04B8}" destId="{F55C378C-3115-4ECA-8A44-74679D15B7D6}" srcOrd="1" destOrd="0" presId="urn:microsoft.com/office/officeart/2009/3/layout/HorizontalOrganizationChart"/>
    <dgm:cxn modelId="{A55953DD-1E9E-437E-908E-ECA9712BCE86}" type="presParOf" srcId="{B21BA676-56E8-473B-BB21-9E66F41F43B3}" destId="{8365BD45-6353-4422-8630-3AD7665BF188}" srcOrd="1" destOrd="0" presId="urn:microsoft.com/office/officeart/2009/3/layout/HorizontalOrganizationChart"/>
    <dgm:cxn modelId="{25978210-AD9F-4739-B208-8ECFE9E4CF71}" type="presParOf" srcId="{B21BA676-56E8-473B-BB21-9E66F41F43B3}" destId="{390DD1D4-F761-47BA-A4A2-2E9D67EC602F}" srcOrd="2" destOrd="0" presId="urn:microsoft.com/office/officeart/2009/3/layout/HorizontalOrganizationChart"/>
    <dgm:cxn modelId="{B359476A-DD85-40A4-BFF6-5F296E18D199}" type="presParOf" srcId="{21021D06-F0CC-4F75-9194-A08A071EF425}" destId="{8575BB85-5DE5-407C-97D9-BA36CAEB4AB5}" srcOrd="8" destOrd="0" presId="urn:microsoft.com/office/officeart/2009/3/layout/HorizontalOrganizationChart"/>
    <dgm:cxn modelId="{665E66CA-C411-47FA-9450-2C298499991A}" type="presParOf" srcId="{21021D06-F0CC-4F75-9194-A08A071EF425}" destId="{85C76A0D-1325-4B4E-863E-07EF87D00931}" srcOrd="9" destOrd="0" presId="urn:microsoft.com/office/officeart/2009/3/layout/HorizontalOrganizationChart"/>
    <dgm:cxn modelId="{5F409036-3DB2-407F-9617-82E346D09134}" type="presParOf" srcId="{85C76A0D-1325-4B4E-863E-07EF87D00931}" destId="{8B06AD24-36CD-458D-AE4F-C6C8B81ACF09}" srcOrd="0" destOrd="0" presId="urn:microsoft.com/office/officeart/2009/3/layout/HorizontalOrganizationChart"/>
    <dgm:cxn modelId="{335B6AE6-2913-4CD8-ACE8-242FC1C9EB05}" type="presParOf" srcId="{8B06AD24-36CD-458D-AE4F-C6C8B81ACF09}" destId="{D0EBC28D-20F8-452E-BE88-96A9CC1E369E}" srcOrd="0" destOrd="0" presId="urn:microsoft.com/office/officeart/2009/3/layout/HorizontalOrganizationChart"/>
    <dgm:cxn modelId="{175C4B85-02C6-4ABB-B10B-DF6ADCF86A58}" type="presParOf" srcId="{8B06AD24-36CD-458D-AE4F-C6C8B81ACF09}" destId="{94A095E7-9A47-48E6-9643-619D6DD38533}" srcOrd="1" destOrd="0" presId="urn:microsoft.com/office/officeart/2009/3/layout/HorizontalOrganizationChart"/>
    <dgm:cxn modelId="{F171CB75-6034-4E54-8B22-43730DF09324}" type="presParOf" srcId="{85C76A0D-1325-4B4E-863E-07EF87D00931}" destId="{730D9E2A-EDE6-4538-BF0E-8364C49C4C71}" srcOrd="1" destOrd="0" presId="urn:microsoft.com/office/officeart/2009/3/layout/HorizontalOrganizationChart"/>
    <dgm:cxn modelId="{146056C2-F26B-482B-8D62-0048E5E9E398}" type="presParOf" srcId="{85C76A0D-1325-4B4E-863E-07EF87D00931}" destId="{5B06E39E-4CD3-4AC4-A236-1FB94A198910}" srcOrd="2" destOrd="0" presId="urn:microsoft.com/office/officeart/2009/3/layout/HorizontalOrganizationChart"/>
    <dgm:cxn modelId="{1AC180B2-F717-4D2B-94FE-615CCA047367}" type="presParOf" srcId="{21021D06-F0CC-4F75-9194-A08A071EF425}" destId="{250DE310-C52A-415E-A23F-79DA1BB4B40F}" srcOrd="10" destOrd="0" presId="urn:microsoft.com/office/officeart/2009/3/layout/HorizontalOrganizationChart"/>
    <dgm:cxn modelId="{741DE68D-D6AE-451D-8439-1A4CCDE69542}" type="presParOf" srcId="{21021D06-F0CC-4F75-9194-A08A071EF425}" destId="{91A5BD03-1BAB-49DC-B818-DF5852C19A0B}" srcOrd="11" destOrd="0" presId="urn:microsoft.com/office/officeart/2009/3/layout/HorizontalOrganizationChart"/>
    <dgm:cxn modelId="{A6F90A79-ABC4-4407-9D64-D3F9EEF34DEE}" type="presParOf" srcId="{91A5BD03-1BAB-49DC-B818-DF5852C19A0B}" destId="{63129218-764B-477A-BC72-FD160BA9DC88}" srcOrd="0" destOrd="0" presId="urn:microsoft.com/office/officeart/2009/3/layout/HorizontalOrganizationChart"/>
    <dgm:cxn modelId="{2E598347-F7C9-4E24-9EF9-49C1BBF63F9D}" type="presParOf" srcId="{63129218-764B-477A-BC72-FD160BA9DC88}" destId="{1E7250F8-1D83-43B8-BEC1-7982E46CAFC1}" srcOrd="0" destOrd="0" presId="urn:microsoft.com/office/officeart/2009/3/layout/HorizontalOrganizationChart"/>
    <dgm:cxn modelId="{D468C5A4-8505-4924-8F42-B67F173C3D09}" type="presParOf" srcId="{63129218-764B-477A-BC72-FD160BA9DC88}" destId="{D46E89EB-3FB3-40EF-8C94-8889AF502197}" srcOrd="1" destOrd="0" presId="urn:microsoft.com/office/officeart/2009/3/layout/HorizontalOrganizationChart"/>
    <dgm:cxn modelId="{9CADC67B-E2CD-4E05-A78D-845E416AB794}" type="presParOf" srcId="{91A5BD03-1BAB-49DC-B818-DF5852C19A0B}" destId="{A5381480-B395-45EF-BD28-6DEC3576684F}" srcOrd="1" destOrd="0" presId="urn:microsoft.com/office/officeart/2009/3/layout/HorizontalOrganizationChart"/>
    <dgm:cxn modelId="{915540BF-309A-4D49-B1CF-7BAC0E12FBA0}" type="presParOf" srcId="{91A5BD03-1BAB-49DC-B818-DF5852C19A0B}" destId="{55F4AB20-EAAA-4CB4-B47A-5915B821D7FB}" srcOrd="2" destOrd="0" presId="urn:microsoft.com/office/officeart/2009/3/layout/HorizontalOrganizationChart"/>
    <dgm:cxn modelId="{A36985EF-8C2B-413B-914A-A79A916F6B68}" type="presParOf" srcId="{840A10FB-ADE0-447E-9BDD-A0AD520BF92E}" destId="{C3F8CFCD-07E5-40B0-8A7D-F9C829D9AB24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8EDBA23-D66E-4A8D-9E8D-0A1A846AF1AB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5_1" csCatId="accent5" phldr="1"/>
      <dgm:spPr/>
      <dgm:t>
        <a:bodyPr/>
        <a:lstStyle/>
        <a:p>
          <a:endParaRPr lang="zh-CN" altLang="en-US"/>
        </a:p>
      </dgm:t>
    </dgm:pt>
    <dgm:pt modelId="{2B4352AC-36C2-4005-B77B-8859A00F107D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条件充分性判断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B2732596-A8D1-4F9C-A1BC-5CB663BCAFFD}" type="sib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97DA3F80-CD18-4520-9991-2A6F2CE6C8EC}" type="par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36E46F68-D562-408A-AFB5-5F8F2C45300E}">
      <dgm:prSet phldrT="[文本]" custT="1"/>
      <dgm:spPr/>
      <dgm:t>
        <a:bodyPr/>
        <a:lstStyle/>
        <a:p>
          <a:pPr>
            <a:spcAft>
              <a:spcPts val="0"/>
            </a:spcAft>
          </a:pP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充分性的概念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6C17E5CE-AC8D-4859-B44A-6A9281A8608F}" type="parTrans" cxnId="{E9917B4C-FCA7-4AEB-A37A-839103BCDC3A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8F8B71C9-60F1-462C-8DA2-612C4C25D0F2}" type="sibTrans" cxnId="{E9917B4C-FCA7-4AEB-A37A-839103BCDC3A}">
      <dgm:prSet/>
      <dgm:spPr/>
      <dgm:t>
        <a:bodyPr/>
        <a:lstStyle/>
        <a:p>
          <a:endParaRPr lang="zh-CN" altLang="en-US"/>
        </a:p>
      </dgm:t>
    </dgm:pt>
    <dgm:pt modelId="{049AD97A-30B2-40CE-94CE-04AC287170B3}">
      <dgm:prSet phldrT="[文本]" custT="1"/>
      <dgm:spPr/>
      <dgm:t>
        <a:bodyPr/>
        <a:lstStyle/>
        <a:p>
          <a:endParaRPr lang="zh-CN" altLang="en-US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  <a:p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条件充分性判断题型介绍</a:t>
          </a:r>
        </a:p>
        <a:p>
          <a:pPr>
            <a:lnSpc>
              <a:spcPct val="100000"/>
            </a:lnSpc>
            <a:spcAft>
              <a:spcPts val="0"/>
            </a:spcAft>
          </a:pP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4C17DF2C-620D-4C21-97B9-3D7A9862AA6E}" type="parTrans" cxnId="{59CAB66B-B96B-4C7E-94A5-A6EC3539DC4B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73696516-8C7D-439B-8BE4-4DBD249C9A82}" type="sibTrans" cxnId="{59CAB66B-B96B-4C7E-94A5-A6EC3539DC4B}">
      <dgm:prSet/>
      <dgm:spPr/>
      <dgm:t>
        <a:bodyPr/>
        <a:lstStyle/>
        <a:p>
          <a:endParaRPr lang="zh-CN" altLang="en-US"/>
        </a:p>
      </dgm:t>
    </dgm:pt>
    <dgm:pt modelId="{0ABF76CF-B061-49F7-9246-0DDE4BB5D719}">
      <dgm:prSet phldrT="[文本]" custT="1"/>
      <dgm:spPr/>
      <dgm:t>
        <a:bodyPr/>
        <a:lstStyle/>
        <a:p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条件充分性判断的四种解题方法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79B345EC-F7C2-4B36-9B2B-90F481376F37}" type="parTrans" cxnId="{30BE6FEF-500D-4BDD-8E56-C831CE0E941C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6FE53DA2-ECA9-42E2-8119-EB3F39EB8298}" type="sibTrans" cxnId="{30BE6FEF-500D-4BDD-8E56-C831CE0E941C}">
      <dgm:prSet/>
      <dgm:spPr/>
      <dgm:t>
        <a:bodyPr/>
        <a:lstStyle/>
        <a:p>
          <a:endParaRPr lang="zh-CN" altLang="en-US"/>
        </a:p>
      </dgm:t>
    </dgm:pt>
    <dgm:pt modelId="{26C1E564-23CE-4DCD-B535-9AB81DB43A4F}" type="pres">
      <dgm:prSet presAssocID="{58EDBA23-D66E-4A8D-9E8D-0A1A846AF1AB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840A10FB-ADE0-447E-9BDD-A0AD520BF92E}" type="pres">
      <dgm:prSet presAssocID="{2B4352AC-36C2-4005-B77B-8859A00F107D}" presName="hierRoot1" presStyleCnt="0">
        <dgm:presLayoutVars>
          <dgm:hierBranch val="init"/>
        </dgm:presLayoutVars>
      </dgm:prSet>
      <dgm:spPr/>
    </dgm:pt>
    <dgm:pt modelId="{7B5E22CD-7D42-4ACD-B664-0DE1C0F58C54}" type="pres">
      <dgm:prSet presAssocID="{2B4352AC-36C2-4005-B77B-8859A00F107D}" presName="rootComposite1" presStyleCnt="0"/>
      <dgm:spPr/>
    </dgm:pt>
    <dgm:pt modelId="{C752270F-3109-4319-8DE0-6D01889D0BB0}" type="pres">
      <dgm:prSet presAssocID="{2B4352AC-36C2-4005-B77B-8859A00F107D}" presName="rootText1" presStyleLbl="node0" presStyleIdx="0" presStyleCnt="1" custScaleX="219288" custScaleY="167361" custLinFactNeighborY="-1427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3295AD5-FA86-403A-A25C-3575083A6B91}" type="pres">
      <dgm:prSet presAssocID="{2B4352AC-36C2-4005-B77B-8859A00F107D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21021D06-F0CC-4F75-9194-A08A071EF425}" type="pres">
      <dgm:prSet presAssocID="{2B4352AC-36C2-4005-B77B-8859A00F107D}" presName="hierChild2" presStyleCnt="0"/>
      <dgm:spPr/>
    </dgm:pt>
    <dgm:pt modelId="{33D5FCEE-099B-4273-AE5C-3E60904117B0}" type="pres">
      <dgm:prSet presAssocID="{6C17E5CE-AC8D-4859-B44A-6A9281A8608F}" presName="Name64" presStyleLbl="parChTrans1D2" presStyleIdx="0" presStyleCnt="3"/>
      <dgm:spPr/>
      <dgm:t>
        <a:bodyPr/>
        <a:lstStyle/>
        <a:p>
          <a:endParaRPr lang="zh-CN" altLang="en-US"/>
        </a:p>
      </dgm:t>
    </dgm:pt>
    <dgm:pt modelId="{B514BD70-9246-41B9-BBA1-B15346DD0B05}" type="pres">
      <dgm:prSet presAssocID="{36E46F68-D562-408A-AFB5-5F8F2C45300E}" presName="hierRoot2" presStyleCnt="0">
        <dgm:presLayoutVars>
          <dgm:hierBranch val="init"/>
        </dgm:presLayoutVars>
      </dgm:prSet>
      <dgm:spPr/>
    </dgm:pt>
    <dgm:pt modelId="{2BCC5538-6DC9-4735-8AB4-465240D255B9}" type="pres">
      <dgm:prSet presAssocID="{36E46F68-D562-408A-AFB5-5F8F2C45300E}" presName="rootComposite" presStyleCnt="0"/>
      <dgm:spPr/>
    </dgm:pt>
    <dgm:pt modelId="{B7282BA7-EA0F-416C-A48D-8381324C06B0}" type="pres">
      <dgm:prSet presAssocID="{36E46F68-D562-408A-AFB5-5F8F2C45300E}" presName="rootText" presStyleLbl="node2" presStyleIdx="0" presStyleCnt="3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4D512DD-F0DE-454B-943A-49C77B95F528}" type="pres">
      <dgm:prSet presAssocID="{36E46F68-D562-408A-AFB5-5F8F2C45300E}" presName="rootConnector" presStyleLbl="node2" presStyleIdx="0" presStyleCnt="3"/>
      <dgm:spPr/>
      <dgm:t>
        <a:bodyPr/>
        <a:lstStyle/>
        <a:p>
          <a:endParaRPr lang="zh-CN" altLang="en-US"/>
        </a:p>
      </dgm:t>
    </dgm:pt>
    <dgm:pt modelId="{4F336736-45C2-4086-8348-A9724BD41534}" type="pres">
      <dgm:prSet presAssocID="{36E46F68-D562-408A-AFB5-5F8F2C45300E}" presName="hierChild4" presStyleCnt="0"/>
      <dgm:spPr/>
    </dgm:pt>
    <dgm:pt modelId="{0D553101-17C6-4B5F-AB58-54BF4CFA031A}" type="pres">
      <dgm:prSet presAssocID="{36E46F68-D562-408A-AFB5-5F8F2C45300E}" presName="hierChild5" presStyleCnt="0"/>
      <dgm:spPr/>
    </dgm:pt>
    <dgm:pt modelId="{8ABBE08A-ED56-468F-B3DB-BE8C56BFEC4F}" type="pres">
      <dgm:prSet presAssocID="{4C17DF2C-620D-4C21-97B9-3D7A9862AA6E}" presName="Name64" presStyleLbl="parChTrans1D2" presStyleIdx="1" presStyleCnt="3"/>
      <dgm:spPr/>
      <dgm:t>
        <a:bodyPr/>
        <a:lstStyle/>
        <a:p>
          <a:endParaRPr lang="zh-CN" altLang="en-US"/>
        </a:p>
      </dgm:t>
    </dgm:pt>
    <dgm:pt modelId="{86253F6C-6A7E-4419-A5AD-1C85034559C6}" type="pres">
      <dgm:prSet presAssocID="{049AD97A-30B2-40CE-94CE-04AC287170B3}" presName="hierRoot2" presStyleCnt="0">
        <dgm:presLayoutVars>
          <dgm:hierBranch val="init"/>
        </dgm:presLayoutVars>
      </dgm:prSet>
      <dgm:spPr/>
    </dgm:pt>
    <dgm:pt modelId="{29DC033E-0534-4A44-9905-09099E8B2512}" type="pres">
      <dgm:prSet presAssocID="{049AD97A-30B2-40CE-94CE-04AC287170B3}" presName="rootComposite" presStyleCnt="0"/>
      <dgm:spPr/>
    </dgm:pt>
    <dgm:pt modelId="{1020D198-B145-4BA5-8C5B-2A0E0D508E27}" type="pres">
      <dgm:prSet presAssocID="{049AD97A-30B2-40CE-94CE-04AC287170B3}" presName="rootText" presStyleLbl="node2" presStyleIdx="1" presStyleCnt="3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83632CA-6BBB-48AB-BAD9-3C37BB671E24}" type="pres">
      <dgm:prSet presAssocID="{049AD97A-30B2-40CE-94CE-04AC287170B3}" presName="rootConnector" presStyleLbl="node2" presStyleIdx="1" presStyleCnt="3"/>
      <dgm:spPr/>
      <dgm:t>
        <a:bodyPr/>
        <a:lstStyle/>
        <a:p>
          <a:endParaRPr lang="zh-CN" altLang="en-US"/>
        </a:p>
      </dgm:t>
    </dgm:pt>
    <dgm:pt modelId="{EF194DF5-84C8-4084-8239-5077C58CF9A7}" type="pres">
      <dgm:prSet presAssocID="{049AD97A-30B2-40CE-94CE-04AC287170B3}" presName="hierChild4" presStyleCnt="0"/>
      <dgm:spPr/>
    </dgm:pt>
    <dgm:pt modelId="{3EB069B5-7F42-4E4B-BEE9-F6530ADE59BB}" type="pres">
      <dgm:prSet presAssocID="{049AD97A-30B2-40CE-94CE-04AC287170B3}" presName="hierChild5" presStyleCnt="0"/>
      <dgm:spPr/>
    </dgm:pt>
    <dgm:pt modelId="{F18702AE-30F4-4A22-92C8-7C53499CB24E}" type="pres">
      <dgm:prSet presAssocID="{79B345EC-F7C2-4B36-9B2B-90F481376F37}" presName="Name64" presStyleLbl="parChTrans1D2" presStyleIdx="2" presStyleCnt="3"/>
      <dgm:spPr/>
      <dgm:t>
        <a:bodyPr/>
        <a:lstStyle/>
        <a:p>
          <a:endParaRPr lang="zh-CN" altLang="en-US"/>
        </a:p>
      </dgm:t>
    </dgm:pt>
    <dgm:pt modelId="{C1840762-81E8-4DF0-A1BA-57FC00CDDEE4}" type="pres">
      <dgm:prSet presAssocID="{0ABF76CF-B061-49F7-9246-0DDE4BB5D719}" presName="hierRoot2" presStyleCnt="0">
        <dgm:presLayoutVars>
          <dgm:hierBranch val="init"/>
        </dgm:presLayoutVars>
      </dgm:prSet>
      <dgm:spPr/>
    </dgm:pt>
    <dgm:pt modelId="{E9DE9CB6-BAED-40B7-BB52-C99711F7AD3D}" type="pres">
      <dgm:prSet presAssocID="{0ABF76CF-B061-49F7-9246-0DDE4BB5D719}" presName="rootComposite" presStyleCnt="0"/>
      <dgm:spPr/>
    </dgm:pt>
    <dgm:pt modelId="{6D395A52-1FF6-42B5-AAE0-42C3FB82A4F5}" type="pres">
      <dgm:prSet presAssocID="{0ABF76CF-B061-49F7-9246-0DDE4BB5D719}" presName="rootText" presStyleLbl="node2" presStyleIdx="2" presStyleCnt="3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54D0707-FE49-489A-BDBC-3F2E3E0D3978}" type="pres">
      <dgm:prSet presAssocID="{0ABF76CF-B061-49F7-9246-0DDE4BB5D719}" presName="rootConnector" presStyleLbl="node2" presStyleIdx="2" presStyleCnt="3"/>
      <dgm:spPr/>
      <dgm:t>
        <a:bodyPr/>
        <a:lstStyle/>
        <a:p>
          <a:endParaRPr lang="zh-CN" altLang="en-US"/>
        </a:p>
      </dgm:t>
    </dgm:pt>
    <dgm:pt modelId="{E3926CFC-9718-4025-ACBA-6AF831328452}" type="pres">
      <dgm:prSet presAssocID="{0ABF76CF-B061-49F7-9246-0DDE4BB5D719}" presName="hierChild4" presStyleCnt="0"/>
      <dgm:spPr/>
    </dgm:pt>
    <dgm:pt modelId="{44DD4845-FF21-4513-BB19-14852D0A9A4C}" type="pres">
      <dgm:prSet presAssocID="{0ABF76CF-B061-49F7-9246-0DDE4BB5D719}" presName="hierChild5" presStyleCnt="0"/>
      <dgm:spPr/>
    </dgm:pt>
    <dgm:pt modelId="{C3F8CFCD-07E5-40B0-8A7D-F9C829D9AB24}" type="pres">
      <dgm:prSet presAssocID="{2B4352AC-36C2-4005-B77B-8859A00F107D}" presName="hierChild3" presStyleCnt="0"/>
      <dgm:spPr/>
    </dgm:pt>
  </dgm:ptLst>
  <dgm:cxnLst>
    <dgm:cxn modelId="{30BE6FEF-500D-4BDD-8E56-C831CE0E941C}" srcId="{2B4352AC-36C2-4005-B77B-8859A00F107D}" destId="{0ABF76CF-B061-49F7-9246-0DDE4BB5D719}" srcOrd="2" destOrd="0" parTransId="{79B345EC-F7C2-4B36-9B2B-90F481376F37}" sibTransId="{6FE53DA2-ECA9-42E2-8119-EB3F39EB8298}"/>
    <dgm:cxn modelId="{E9917B4C-FCA7-4AEB-A37A-839103BCDC3A}" srcId="{2B4352AC-36C2-4005-B77B-8859A00F107D}" destId="{36E46F68-D562-408A-AFB5-5F8F2C45300E}" srcOrd="0" destOrd="0" parTransId="{6C17E5CE-AC8D-4859-B44A-6A9281A8608F}" sibTransId="{8F8B71C9-60F1-462C-8DA2-612C4C25D0F2}"/>
    <dgm:cxn modelId="{074EA8B0-B22C-42F8-A5E9-AAFDC28ED473}" type="presOf" srcId="{2B4352AC-36C2-4005-B77B-8859A00F107D}" destId="{C752270F-3109-4319-8DE0-6D01889D0BB0}" srcOrd="0" destOrd="0" presId="urn:microsoft.com/office/officeart/2009/3/layout/HorizontalOrganizationChart"/>
    <dgm:cxn modelId="{55003037-6555-4227-B027-09918EC5F3E1}" type="presOf" srcId="{4C17DF2C-620D-4C21-97B9-3D7A9862AA6E}" destId="{8ABBE08A-ED56-468F-B3DB-BE8C56BFEC4F}" srcOrd="0" destOrd="0" presId="urn:microsoft.com/office/officeart/2009/3/layout/HorizontalOrganizationChart"/>
    <dgm:cxn modelId="{59CAB66B-B96B-4C7E-94A5-A6EC3539DC4B}" srcId="{2B4352AC-36C2-4005-B77B-8859A00F107D}" destId="{049AD97A-30B2-40CE-94CE-04AC287170B3}" srcOrd="1" destOrd="0" parTransId="{4C17DF2C-620D-4C21-97B9-3D7A9862AA6E}" sibTransId="{73696516-8C7D-439B-8BE4-4DBD249C9A82}"/>
    <dgm:cxn modelId="{5312937D-250A-4837-A8F9-ECFCDFF1F8BC}" type="presOf" srcId="{58EDBA23-D66E-4A8D-9E8D-0A1A846AF1AB}" destId="{26C1E564-23CE-4DCD-B535-9AB81DB43A4F}" srcOrd="0" destOrd="0" presId="urn:microsoft.com/office/officeart/2009/3/layout/HorizontalOrganizationChart"/>
    <dgm:cxn modelId="{7E229878-ED31-4B60-897A-BF39EB151349}" type="presOf" srcId="{2B4352AC-36C2-4005-B77B-8859A00F107D}" destId="{13295AD5-FA86-403A-A25C-3575083A6B91}" srcOrd="1" destOrd="0" presId="urn:microsoft.com/office/officeart/2009/3/layout/HorizontalOrganizationChart"/>
    <dgm:cxn modelId="{98E24179-6B28-428C-B920-E0230527967C}" type="presOf" srcId="{049AD97A-30B2-40CE-94CE-04AC287170B3}" destId="{1020D198-B145-4BA5-8C5B-2A0E0D508E27}" srcOrd="0" destOrd="0" presId="urn:microsoft.com/office/officeart/2009/3/layout/HorizontalOrganizationChart"/>
    <dgm:cxn modelId="{9D1F39EE-F3DF-4460-BF98-3B63B8F10762}" srcId="{58EDBA23-D66E-4A8D-9E8D-0A1A846AF1AB}" destId="{2B4352AC-36C2-4005-B77B-8859A00F107D}" srcOrd="0" destOrd="0" parTransId="{97DA3F80-CD18-4520-9991-2A6F2CE6C8EC}" sibTransId="{B2732596-A8D1-4F9C-A1BC-5CB663BCAFFD}"/>
    <dgm:cxn modelId="{2862FDF6-C57B-4069-8161-151257D8E055}" type="presOf" srcId="{049AD97A-30B2-40CE-94CE-04AC287170B3}" destId="{283632CA-6BBB-48AB-BAD9-3C37BB671E24}" srcOrd="1" destOrd="0" presId="urn:microsoft.com/office/officeart/2009/3/layout/HorizontalOrganizationChart"/>
    <dgm:cxn modelId="{7E642699-D3B8-4A71-AC74-B94C076B705F}" type="presOf" srcId="{6C17E5CE-AC8D-4859-B44A-6A9281A8608F}" destId="{33D5FCEE-099B-4273-AE5C-3E60904117B0}" srcOrd="0" destOrd="0" presId="urn:microsoft.com/office/officeart/2009/3/layout/HorizontalOrganizationChart"/>
    <dgm:cxn modelId="{03E33F86-F9EC-45C2-ADC3-11E4472EAA24}" type="presOf" srcId="{79B345EC-F7C2-4B36-9B2B-90F481376F37}" destId="{F18702AE-30F4-4A22-92C8-7C53499CB24E}" srcOrd="0" destOrd="0" presId="urn:microsoft.com/office/officeart/2009/3/layout/HorizontalOrganizationChart"/>
    <dgm:cxn modelId="{52456A43-6458-4F89-934C-1C9A8E1ED4F5}" type="presOf" srcId="{0ABF76CF-B061-49F7-9246-0DDE4BB5D719}" destId="{054D0707-FE49-489A-BDBC-3F2E3E0D3978}" srcOrd="1" destOrd="0" presId="urn:microsoft.com/office/officeart/2009/3/layout/HorizontalOrganizationChart"/>
    <dgm:cxn modelId="{B56A3CEA-F60E-4301-8DB6-433550B38240}" type="presOf" srcId="{0ABF76CF-B061-49F7-9246-0DDE4BB5D719}" destId="{6D395A52-1FF6-42B5-AAE0-42C3FB82A4F5}" srcOrd="0" destOrd="0" presId="urn:microsoft.com/office/officeart/2009/3/layout/HorizontalOrganizationChart"/>
    <dgm:cxn modelId="{07188303-FAA1-4C4E-87A8-752806582005}" type="presOf" srcId="{36E46F68-D562-408A-AFB5-5F8F2C45300E}" destId="{44D512DD-F0DE-454B-943A-49C77B95F528}" srcOrd="1" destOrd="0" presId="urn:microsoft.com/office/officeart/2009/3/layout/HorizontalOrganizationChart"/>
    <dgm:cxn modelId="{B579A455-31A7-4C2B-91BB-EC2E28A2071C}" type="presOf" srcId="{36E46F68-D562-408A-AFB5-5F8F2C45300E}" destId="{B7282BA7-EA0F-416C-A48D-8381324C06B0}" srcOrd="0" destOrd="0" presId="urn:microsoft.com/office/officeart/2009/3/layout/HorizontalOrganizationChart"/>
    <dgm:cxn modelId="{D6119CDC-6B3A-4D74-8E23-83AE24052AC3}" type="presParOf" srcId="{26C1E564-23CE-4DCD-B535-9AB81DB43A4F}" destId="{840A10FB-ADE0-447E-9BDD-A0AD520BF92E}" srcOrd="0" destOrd="0" presId="urn:microsoft.com/office/officeart/2009/3/layout/HorizontalOrganizationChart"/>
    <dgm:cxn modelId="{D9D8D289-B9AB-46E0-B1C7-3BD9836AEEE0}" type="presParOf" srcId="{840A10FB-ADE0-447E-9BDD-A0AD520BF92E}" destId="{7B5E22CD-7D42-4ACD-B664-0DE1C0F58C54}" srcOrd="0" destOrd="0" presId="urn:microsoft.com/office/officeart/2009/3/layout/HorizontalOrganizationChart"/>
    <dgm:cxn modelId="{469B37DB-6175-4321-BDE4-9C04FC3F7DE3}" type="presParOf" srcId="{7B5E22CD-7D42-4ACD-B664-0DE1C0F58C54}" destId="{C752270F-3109-4319-8DE0-6D01889D0BB0}" srcOrd="0" destOrd="0" presId="urn:microsoft.com/office/officeart/2009/3/layout/HorizontalOrganizationChart"/>
    <dgm:cxn modelId="{7FBA2754-CA8F-40F1-AEEB-00ED4FD39184}" type="presParOf" srcId="{7B5E22CD-7D42-4ACD-B664-0DE1C0F58C54}" destId="{13295AD5-FA86-403A-A25C-3575083A6B91}" srcOrd="1" destOrd="0" presId="urn:microsoft.com/office/officeart/2009/3/layout/HorizontalOrganizationChart"/>
    <dgm:cxn modelId="{0C17F6F8-C17A-4891-9E97-8386CA694053}" type="presParOf" srcId="{840A10FB-ADE0-447E-9BDD-A0AD520BF92E}" destId="{21021D06-F0CC-4F75-9194-A08A071EF425}" srcOrd="1" destOrd="0" presId="urn:microsoft.com/office/officeart/2009/3/layout/HorizontalOrganizationChart"/>
    <dgm:cxn modelId="{A4E4DABA-30E0-438E-A544-F020DAF4CFD9}" type="presParOf" srcId="{21021D06-F0CC-4F75-9194-A08A071EF425}" destId="{33D5FCEE-099B-4273-AE5C-3E60904117B0}" srcOrd="0" destOrd="0" presId="urn:microsoft.com/office/officeart/2009/3/layout/HorizontalOrganizationChart"/>
    <dgm:cxn modelId="{BD52A3D9-C565-4193-8C0D-8DB2B49D514B}" type="presParOf" srcId="{21021D06-F0CC-4F75-9194-A08A071EF425}" destId="{B514BD70-9246-41B9-BBA1-B15346DD0B05}" srcOrd="1" destOrd="0" presId="urn:microsoft.com/office/officeart/2009/3/layout/HorizontalOrganizationChart"/>
    <dgm:cxn modelId="{FA8433DB-70C4-4FE3-946C-C2A51B49F9A8}" type="presParOf" srcId="{B514BD70-9246-41B9-BBA1-B15346DD0B05}" destId="{2BCC5538-6DC9-4735-8AB4-465240D255B9}" srcOrd="0" destOrd="0" presId="urn:microsoft.com/office/officeart/2009/3/layout/HorizontalOrganizationChart"/>
    <dgm:cxn modelId="{530C62C4-FB33-431D-83F2-6B09A04371D9}" type="presParOf" srcId="{2BCC5538-6DC9-4735-8AB4-465240D255B9}" destId="{B7282BA7-EA0F-416C-A48D-8381324C06B0}" srcOrd="0" destOrd="0" presId="urn:microsoft.com/office/officeart/2009/3/layout/HorizontalOrganizationChart"/>
    <dgm:cxn modelId="{4D4607AF-0FE5-4E5E-9BA5-994CBE8D30DC}" type="presParOf" srcId="{2BCC5538-6DC9-4735-8AB4-465240D255B9}" destId="{44D512DD-F0DE-454B-943A-49C77B95F528}" srcOrd="1" destOrd="0" presId="urn:microsoft.com/office/officeart/2009/3/layout/HorizontalOrganizationChart"/>
    <dgm:cxn modelId="{3F0D5982-E81B-44E7-9E6E-09F2CABF0D18}" type="presParOf" srcId="{B514BD70-9246-41B9-BBA1-B15346DD0B05}" destId="{4F336736-45C2-4086-8348-A9724BD41534}" srcOrd="1" destOrd="0" presId="urn:microsoft.com/office/officeart/2009/3/layout/HorizontalOrganizationChart"/>
    <dgm:cxn modelId="{614A6FD1-6CD9-4509-96F0-515733D850FF}" type="presParOf" srcId="{B514BD70-9246-41B9-BBA1-B15346DD0B05}" destId="{0D553101-17C6-4B5F-AB58-54BF4CFA031A}" srcOrd="2" destOrd="0" presId="urn:microsoft.com/office/officeart/2009/3/layout/HorizontalOrganizationChart"/>
    <dgm:cxn modelId="{30D95C05-48B8-4883-87E8-E4631AED65EF}" type="presParOf" srcId="{21021D06-F0CC-4F75-9194-A08A071EF425}" destId="{8ABBE08A-ED56-468F-B3DB-BE8C56BFEC4F}" srcOrd="2" destOrd="0" presId="urn:microsoft.com/office/officeart/2009/3/layout/HorizontalOrganizationChart"/>
    <dgm:cxn modelId="{006E0282-076F-4773-B116-9F45977A8F85}" type="presParOf" srcId="{21021D06-F0CC-4F75-9194-A08A071EF425}" destId="{86253F6C-6A7E-4419-A5AD-1C85034559C6}" srcOrd="3" destOrd="0" presId="urn:microsoft.com/office/officeart/2009/3/layout/HorizontalOrganizationChart"/>
    <dgm:cxn modelId="{51A86E39-6494-450D-9B9B-5F17BFF72309}" type="presParOf" srcId="{86253F6C-6A7E-4419-A5AD-1C85034559C6}" destId="{29DC033E-0534-4A44-9905-09099E8B2512}" srcOrd="0" destOrd="0" presId="urn:microsoft.com/office/officeart/2009/3/layout/HorizontalOrganizationChart"/>
    <dgm:cxn modelId="{DB2AFB55-9080-476D-A7C5-3532389D56A1}" type="presParOf" srcId="{29DC033E-0534-4A44-9905-09099E8B2512}" destId="{1020D198-B145-4BA5-8C5B-2A0E0D508E27}" srcOrd="0" destOrd="0" presId="urn:microsoft.com/office/officeart/2009/3/layout/HorizontalOrganizationChart"/>
    <dgm:cxn modelId="{16D0F609-133C-4C28-951D-218D226BCE2F}" type="presParOf" srcId="{29DC033E-0534-4A44-9905-09099E8B2512}" destId="{283632CA-6BBB-48AB-BAD9-3C37BB671E24}" srcOrd="1" destOrd="0" presId="urn:microsoft.com/office/officeart/2009/3/layout/HorizontalOrganizationChart"/>
    <dgm:cxn modelId="{9BE68693-3A0F-41F9-8F48-F87BC2083204}" type="presParOf" srcId="{86253F6C-6A7E-4419-A5AD-1C85034559C6}" destId="{EF194DF5-84C8-4084-8239-5077C58CF9A7}" srcOrd="1" destOrd="0" presId="urn:microsoft.com/office/officeart/2009/3/layout/HorizontalOrganizationChart"/>
    <dgm:cxn modelId="{0D814B78-7221-44AD-BAB4-C0F8260F26E9}" type="presParOf" srcId="{86253F6C-6A7E-4419-A5AD-1C85034559C6}" destId="{3EB069B5-7F42-4E4B-BEE9-F6530ADE59BB}" srcOrd="2" destOrd="0" presId="urn:microsoft.com/office/officeart/2009/3/layout/HorizontalOrganizationChart"/>
    <dgm:cxn modelId="{02A42B26-BB3A-44F5-9929-79B08212A665}" type="presParOf" srcId="{21021D06-F0CC-4F75-9194-A08A071EF425}" destId="{F18702AE-30F4-4A22-92C8-7C53499CB24E}" srcOrd="4" destOrd="0" presId="urn:microsoft.com/office/officeart/2009/3/layout/HorizontalOrganizationChart"/>
    <dgm:cxn modelId="{07B4DB49-CD34-4272-9FB7-001FC1C44FC5}" type="presParOf" srcId="{21021D06-F0CC-4F75-9194-A08A071EF425}" destId="{C1840762-81E8-4DF0-A1BA-57FC00CDDEE4}" srcOrd="5" destOrd="0" presId="urn:microsoft.com/office/officeart/2009/3/layout/HorizontalOrganizationChart"/>
    <dgm:cxn modelId="{5013BEE3-D009-4EBF-9F43-3E4E78EC0B56}" type="presParOf" srcId="{C1840762-81E8-4DF0-A1BA-57FC00CDDEE4}" destId="{E9DE9CB6-BAED-40B7-BB52-C99711F7AD3D}" srcOrd="0" destOrd="0" presId="urn:microsoft.com/office/officeart/2009/3/layout/HorizontalOrganizationChart"/>
    <dgm:cxn modelId="{53FD4DC8-D2AE-43FC-9EEE-9DAB131066C6}" type="presParOf" srcId="{E9DE9CB6-BAED-40B7-BB52-C99711F7AD3D}" destId="{6D395A52-1FF6-42B5-AAE0-42C3FB82A4F5}" srcOrd="0" destOrd="0" presId="urn:microsoft.com/office/officeart/2009/3/layout/HorizontalOrganizationChart"/>
    <dgm:cxn modelId="{0C0B3C80-8344-43EB-8132-E02BB7A5BB21}" type="presParOf" srcId="{E9DE9CB6-BAED-40B7-BB52-C99711F7AD3D}" destId="{054D0707-FE49-489A-BDBC-3F2E3E0D3978}" srcOrd="1" destOrd="0" presId="urn:microsoft.com/office/officeart/2009/3/layout/HorizontalOrganizationChart"/>
    <dgm:cxn modelId="{395BB1CB-8F97-44F1-8D14-245057358530}" type="presParOf" srcId="{C1840762-81E8-4DF0-A1BA-57FC00CDDEE4}" destId="{E3926CFC-9718-4025-ACBA-6AF831328452}" srcOrd="1" destOrd="0" presId="urn:microsoft.com/office/officeart/2009/3/layout/HorizontalOrganizationChart"/>
    <dgm:cxn modelId="{27A8B029-DE2D-4529-BC57-5419D39E15EA}" type="presParOf" srcId="{C1840762-81E8-4DF0-A1BA-57FC00CDDEE4}" destId="{44DD4845-FF21-4513-BB19-14852D0A9A4C}" srcOrd="2" destOrd="0" presId="urn:microsoft.com/office/officeart/2009/3/layout/HorizontalOrganizationChart"/>
    <dgm:cxn modelId="{6985C6F0-A08A-4757-8DE1-0B20094E5574}" type="presParOf" srcId="{840A10FB-ADE0-447E-9BDD-A0AD520BF92E}" destId="{C3F8CFCD-07E5-40B0-8A7D-F9C829D9AB24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58EDBA23-D66E-4A8D-9E8D-0A1A846AF1AB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5_1" csCatId="accent5" phldr="1"/>
      <dgm:spPr/>
      <dgm:t>
        <a:bodyPr/>
        <a:lstStyle/>
        <a:p>
          <a:endParaRPr lang="zh-CN" altLang="en-US"/>
        </a:p>
      </dgm:t>
    </dgm:pt>
    <dgm:pt modelId="{2B4352AC-36C2-4005-B77B-8859A00F107D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条件充分性判断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B2732596-A8D1-4F9C-A1BC-5CB663BCAFFD}" type="sib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97DA3F80-CD18-4520-9991-2A6F2CE6C8EC}" type="par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36E46F68-D562-408A-AFB5-5F8F2C45300E}">
      <dgm:prSet phldrT="[文本]" custT="1"/>
      <dgm:spPr/>
      <dgm:t>
        <a:bodyPr/>
        <a:lstStyle/>
        <a:p>
          <a:pPr>
            <a:spcAft>
              <a:spcPts val="0"/>
            </a:spcAft>
          </a:pP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充分性的概念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6C17E5CE-AC8D-4859-B44A-6A9281A8608F}" type="parTrans" cxnId="{E9917B4C-FCA7-4AEB-A37A-839103BCDC3A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8F8B71C9-60F1-462C-8DA2-612C4C25D0F2}" type="sibTrans" cxnId="{E9917B4C-FCA7-4AEB-A37A-839103BCDC3A}">
      <dgm:prSet/>
      <dgm:spPr/>
      <dgm:t>
        <a:bodyPr/>
        <a:lstStyle/>
        <a:p>
          <a:endParaRPr lang="zh-CN" altLang="en-US"/>
        </a:p>
      </dgm:t>
    </dgm:pt>
    <dgm:pt modelId="{049AD97A-30B2-40CE-94CE-04AC287170B3}">
      <dgm:prSet phldrT="[文本]" custT="1"/>
      <dgm:spPr/>
      <dgm:t>
        <a:bodyPr/>
        <a:lstStyle/>
        <a:p>
          <a:endParaRPr lang="zh-CN" altLang="en-US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  <a:p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条件充分性判断题型介绍</a:t>
          </a:r>
        </a:p>
        <a:p>
          <a:pPr>
            <a:lnSpc>
              <a:spcPct val="100000"/>
            </a:lnSpc>
            <a:spcAft>
              <a:spcPts val="0"/>
            </a:spcAft>
          </a:pP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4C17DF2C-620D-4C21-97B9-3D7A9862AA6E}" type="parTrans" cxnId="{59CAB66B-B96B-4C7E-94A5-A6EC3539DC4B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73696516-8C7D-439B-8BE4-4DBD249C9A82}" type="sibTrans" cxnId="{59CAB66B-B96B-4C7E-94A5-A6EC3539DC4B}">
      <dgm:prSet/>
      <dgm:spPr/>
      <dgm:t>
        <a:bodyPr/>
        <a:lstStyle/>
        <a:p>
          <a:endParaRPr lang="zh-CN" altLang="en-US"/>
        </a:p>
      </dgm:t>
    </dgm:pt>
    <dgm:pt modelId="{0ABF76CF-B061-49F7-9246-0DDE4BB5D719}">
      <dgm:prSet phldrT="[文本]" custT="1"/>
      <dgm:spPr/>
      <dgm:t>
        <a:bodyPr/>
        <a:lstStyle/>
        <a:p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条件充分性判断的四种解题方法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79B345EC-F7C2-4B36-9B2B-90F481376F37}" type="parTrans" cxnId="{30BE6FEF-500D-4BDD-8E56-C831CE0E941C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6FE53DA2-ECA9-42E2-8119-EB3F39EB8298}" type="sibTrans" cxnId="{30BE6FEF-500D-4BDD-8E56-C831CE0E941C}">
      <dgm:prSet/>
      <dgm:spPr/>
      <dgm:t>
        <a:bodyPr/>
        <a:lstStyle/>
        <a:p>
          <a:endParaRPr lang="zh-CN" altLang="en-US"/>
        </a:p>
      </dgm:t>
    </dgm:pt>
    <dgm:pt modelId="{26C1E564-23CE-4DCD-B535-9AB81DB43A4F}" type="pres">
      <dgm:prSet presAssocID="{58EDBA23-D66E-4A8D-9E8D-0A1A846AF1AB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840A10FB-ADE0-447E-9BDD-A0AD520BF92E}" type="pres">
      <dgm:prSet presAssocID="{2B4352AC-36C2-4005-B77B-8859A00F107D}" presName="hierRoot1" presStyleCnt="0">
        <dgm:presLayoutVars>
          <dgm:hierBranch val="init"/>
        </dgm:presLayoutVars>
      </dgm:prSet>
      <dgm:spPr/>
    </dgm:pt>
    <dgm:pt modelId="{7B5E22CD-7D42-4ACD-B664-0DE1C0F58C54}" type="pres">
      <dgm:prSet presAssocID="{2B4352AC-36C2-4005-B77B-8859A00F107D}" presName="rootComposite1" presStyleCnt="0"/>
      <dgm:spPr/>
    </dgm:pt>
    <dgm:pt modelId="{C752270F-3109-4319-8DE0-6D01889D0BB0}" type="pres">
      <dgm:prSet presAssocID="{2B4352AC-36C2-4005-B77B-8859A00F107D}" presName="rootText1" presStyleLbl="node0" presStyleIdx="0" presStyleCnt="1" custScaleX="219288" custScaleY="167361" custLinFactNeighborY="-1427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3295AD5-FA86-403A-A25C-3575083A6B91}" type="pres">
      <dgm:prSet presAssocID="{2B4352AC-36C2-4005-B77B-8859A00F107D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21021D06-F0CC-4F75-9194-A08A071EF425}" type="pres">
      <dgm:prSet presAssocID="{2B4352AC-36C2-4005-B77B-8859A00F107D}" presName="hierChild2" presStyleCnt="0"/>
      <dgm:spPr/>
    </dgm:pt>
    <dgm:pt modelId="{33D5FCEE-099B-4273-AE5C-3E60904117B0}" type="pres">
      <dgm:prSet presAssocID="{6C17E5CE-AC8D-4859-B44A-6A9281A8608F}" presName="Name64" presStyleLbl="parChTrans1D2" presStyleIdx="0" presStyleCnt="3"/>
      <dgm:spPr/>
      <dgm:t>
        <a:bodyPr/>
        <a:lstStyle/>
        <a:p>
          <a:endParaRPr lang="zh-CN" altLang="en-US"/>
        </a:p>
      </dgm:t>
    </dgm:pt>
    <dgm:pt modelId="{B514BD70-9246-41B9-BBA1-B15346DD0B05}" type="pres">
      <dgm:prSet presAssocID="{36E46F68-D562-408A-AFB5-5F8F2C45300E}" presName="hierRoot2" presStyleCnt="0">
        <dgm:presLayoutVars>
          <dgm:hierBranch val="init"/>
        </dgm:presLayoutVars>
      </dgm:prSet>
      <dgm:spPr/>
    </dgm:pt>
    <dgm:pt modelId="{2BCC5538-6DC9-4735-8AB4-465240D255B9}" type="pres">
      <dgm:prSet presAssocID="{36E46F68-D562-408A-AFB5-5F8F2C45300E}" presName="rootComposite" presStyleCnt="0"/>
      <dgm:spPr/>
    </dgm:pt>
    <dgm:pt modelId="{B7282BA7-EA0F-416C-A48D-8381324C06B0}" type="pres">
      <dgm:prSet presAssocID="{36E46F68-D562-408A-AFB5-5F8F2C45300E}" presName="rootText" presStyleLbl="node2" presStyleIdx="0" presStyleCnt="3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4D512DD-F0DE-454B-943A-49C77B95F528}" type="pres">
      <dgm:prSet presAssocID="{36E46F68-D562-408A-AFB5-5F8F2C45300E}" presName="rootConnector" presStyleLbl="node2" presStyleIdx="0" presStyleCnt="3"/>
      <dgm:spPr/>
      <dgm:t>
        <a:bodyPr/>
        <a:lstStyle/>
        <a:p>
          <a:endParaRPr lang="zh-CN" altLang="en-US"/>
        </a:p>
      </dgm:t>
    </dgm:pt>
    <dgm:pt modelId="{4F336736-45C2-4086-8348-A9724BD41534}" type="pres">
      <dgm:prSet presAssocID="{36E46F68-D562-408A-AFB5-5F8F2C45300E}" presName="hierChild4" presStyleCnt="0"/>
      <dgm:spPr/>
    </dgm:pt>
    <dgm:pt modelId="{0D553101-17C6-4B5F-AB58-54BF4CFA031A}" type="pres">
      <dgm:prSet presAssocID="{36E46F68-D562-408A-AFB5-5F8F2C45300E}" presName="hierChild5" presStyleCnt="0"/>
      <dgm:spPr/>
    </dgm:pt>
    <dgm:pt modelId="{8ABBE08A-ED56-468F-B3DB-BE8C56BFEC4F}" type="pres">
      <dgm:prSet presAssocID="{4C17DF2C-620D-4C21-97B9-3D7A9862AA6E}" presName="Name64" presStyleLbl="parChTrans1D2" presStyleIdx="1" presStyleCnt="3"/>
      <dgm:spPr/>
      <dgm:t>
        <a:bodyPr/>
        <a:lstStyle/>
        <a:p>
          <a:endParaRPr lang="zh-CN" altLang="en-US"/>
        </a:p>
      </dgm:t>
    </dgm:pt>
    <dgm:pt modelId="{86253F6C-6A7E-4419-A5AD-1C85034559C6}" type="pres">
      <dgm:prSet presAssocID="{049AD97A-30B2-40CE-94CE-04AC287170B3}" presName="hierRoot2" presStyleCnt="0">
        <dgm:presLayoutVars>
          <dgm:hierBranch val="init"/>
        </dgm:presLayoutVars>
      </dgm:prSet>
      <dgm:spPr/>
    </dgm:pt>
    <dgm:pt modelId="{29DC033E-0534-4A44-9905-09099E8B2512}" type="pres">
      <dgm:prSet presAssocID="{049AD97A-30B2-40CE-94CE-04AC287170B3}" presName="rootComposite" presStyleCnt="0"/>
      <dgm:spPr/>
    </dgm:pt>
    <dgm:pt modelId="{1020D198-B145-4BA5-8C5B-2A0E0D508E27}" type="pres">
      <dgm:prSet presAssocID="{049AD97A-30B2-40CE-94CE-04AC287170B3}" presName="rootText" presStyleLbl="node2" presStyleIdx="1" presStyleCnt="3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83632CA-6BBB-48AB-BAD9-3C37BB671E24}" type="pres">
      <dgm:prSet presAssocID="{049AD97A-30B2-40CE-94CE-04AC287170B3}" presName="rootConnector" presStyleLbl="node2" presStyleIdx="1" presStyleCnt="3"/>
      <dgm:spPr/>
      <dgm:t>
        <a:bodyPr/>
        <a:lstStyle/>
        <a:p>
          <a:endParaRPr lang="zh-CN" altLang="en-US"/>
        </a:p>
      </dgm:t>
    </dgm:pt>
    <dgm:pt modelId="{EF194DF5-84C8-4084-8239-5077C58CF9A7}" type="pres">
      <dgm:prSet presAssocID="{049AD97A-30B2-40CE-94CE-04AC287170B3}" presName="hierChild4" presStyleCnt="0"/>
      <dgm:spPr/>
    </dgm:pt>
    <dgm:pt modelId="{3EB069B5-7F42-4E4B-BEE9-F6530ADE59BB}" type="pres">
      <dgm:prSet presAssocID="{049AD97A-30B2-40CE-94CE-04AC287170B3}" presName="hierChild5" presStyleCnt="0"/>
      <dgm:spPr/>
    </dgm:pt>
    <dgm:pt modelId="{F18702AE-30F4-4A22-92C8-7C53499CB24E}" type="pres">
      <dgm:prSet presAssocID="{79B345EC-F7C2-4B36-9B2B-90F481376F37}" presName="Name64" presStyleLbl="parChTrans1D2" presStyleIdx="2" presStyleCnt="3"/>
      <dgm:spPr/>
      <dgm:t>
        <a:bodyPr/>
        <a:lstStyle/>
        <a:p>
          <a:endParaRPr lang="zh-CN" altLang="en-US"/>
        </a:p>
      </dgm:t>
    </dgm:pt>
    <dgm:pt modelId="{C1840762-81E8-4DF0-A1BA-57FC00CDDEE4}" type="pres">
      <dgm:prSet presAssocID="{0ABF76CF-B061-49F7-9246-0DDE4BB5D719}" presName="hierRoot2" presStyleCnt="0">
        <dgm:presLayoutVars>
          <dgm:hierBranch val="init"/>
        </dgm:presLayoutVars>
      </dgm:prSet>
      <dgm:spPr/>
    </dgm:pt>
    <dgm:pt modelId="{E9DE9CB6-BAED-40B7-BB52-C99711F7AD3D}" type="pres">
      <dgm:prSet presAssocID="{0ABF76CF-B061-49F7-9246-0DDE4BB5D719}" presName="rootComposite" presStyleCnt="0"/>
      <dgm:spPr/>
    </dgm:pt>
    <dgm:pt modelId="{6D395A52-1FF6-42B5-AAE0-42C3FB82A4F5}" type="pres">
      <dgm:prSet presAssocID="{0ABF76CF-B061-49F7-9246-0DDE4BB5D719}" presName="rootText" presStyleLbl="node2" presStyleIdx="2" presStyleCnt="3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54D0707-FE49-489A-BDBC-3F2E3E0D3978}" type="pres">
      <dgm:prSet presAssocID="{0ABF76CF-B061-49F7-9246-0DDE4BB5D719}" presName="rootConnector" presStyleLbl="node2" presStyleIdx="2" presStyleCnt="3"/>
      <dgm:spPr/>
      <dgm:t>
        <a:bodyPr/>
        <a:lstStyle/>
        <a:p>
          <a:endParaRPr lang="zh-CN" altLang="en-US"/>
        </a:p>
      </dgm:t>
    </dgm:pt>
    <dgm:pt modelId="{E3926CFC-9718-4025-ACBA-6AF831328452}" type="pres">
      <dgm:prSet presAssocID="{0ABF76CF-B061-49F7-9246-0DDE4BB5D719}" presName="hierChild4" presStyleCnt="0"/>
      <dgm:spPr/>
    </dgm:pt>
    <dgm:pt modelId="{44DD4845-FF21-4513-BB19-14852D0A9A4C}" type="pres">
      <dgm:prSet presAssocID="{0ABF76CF-B061-49F7-9246-0DDE4BB5D719}" presName="hierChild5" presStyleCnt="0"/>
      <dgm:spPr/>
    </dgm:pt>
    <dgm:pt modelId="{C3F8CFCD-07E5-40B0-8A7D-F9C829D9AB24}" type="pres">
      <dgm:prSet presAssocID="{2B4352AC-36C2-4005-B77B-8859A00F107D}" presName="hierChild3" presStyleCnt="0"/>
      <dgm:spPr/>
    </dgm:pt>
  </dgm:ptLst>
  <dgm:cxnLst>
    <dgm:cxn modelId="{E9A05AF3-628B-458F-9B99-E83CE3E37261}" type="presOf" srcId="{0ABF76CF-B061-49F7-9246-0DDE4BB5D719}" destId="{6D395A52-1FF6-42B5-AAE0-42C3FB82A4F5}" srcOrd="0" destOrd="0" presId="urn:microsoft.com/office/officeart/2009/3/layout/HorizontalOrganizationChart"/>
    <dgm:cxn modelId="{E9917B4C-FCA7-4AEB-A37A-839103BCDC3A}" srcId="{2B4352AC-36C2-4005-B77B-8859A00F107D}" destId="{36E46F68-D562-408A-AFB5-5F8F2C45300E}" srcOrd="0" destOrd="0" parTransId="{6C17E5CE-AC8D-4859-B44A-6A9281A8608F}" sibTransId="{8F8B71C9-60F1-462C-8DA2-612C4C25D0F2}"/>
    <dgm:cxn modelId="{36B94060-150E-462E-AC35-092BEA65F3F6}" type="presOf" srcId="{79B345EC-F7C2-4B36-9B2B-90F481376F37}" destId="{F18702AE-30F4-4A22-92C8-7C53499CB24E}" srcOrd="0" destOrd="0" presId="urn:microsoft.com/office/officeart/2009/3/layout/HorizontalOrganizationChart"/>
    <dgm:cxn modelId="{EF56D24C-D4F0-4DC6-9EC1-208D1862948F}" type="presOf" srcId="{2B4352AC-36C2-4005-B77B-8859A00F107D}" destId="{C752270F-3109-4319-8DE0-6D01889D0BB0}" srcOrd="0" destOrd="0" presId="urn:microsoft.com/office/officeart/2009/3/layout/HorizontalOrganizationChart"/>
    <dgm:cxn modelId="{3778C084-644B-46EB-A05F-DB0E5D58028F}" type="presOf" srcId="{4C17DF2C-620D-4C21-97B9-3D7A9862AA6E}" destId="{8ABBE08A-ED56-468F-B3DB-BE8C56BFEC4F}" srcOrd="0" destOrd="0" presId="urn:microsoft.com/office/officeart/2009/3/layout/HorizontalOrganizationChart"/>
    <dgm:cxn modelId="{DE61D07E-3540-4E7F-B7CF-C68AE77B6976}" type="presOf" srcId="{2B4352AC-36C2-4005-B77B-8859A00F107D}" destId="{13295AD5-FA86-403A-A25C-3575083A6B91}" srcOrd="1" destOrd="0" presId="urn:microsoft.com/office/officeart/2009/3/layout/HorizontalOrganizationChart"/>
    <dgm:cxn modelId="{DE529CD3-C2DB-4247-9860-7ECEFA8841DD}" type="presOf" srcId="{049AD97A-30B2-40CE-94CE-04AC287170B3}" destId="{283632CA-6BBB-48AB-BAD9-3C37BB671E24}" srcOrd="1" destOrd="0" presId="urn:microsoft.com/office/officeart/2009/3/layout/HorizontalOrganizationChart"/>
    <dgm:cxn modelId="{D5EC487C-38A5-45D8-B008-406C39530AF0}" type="presOf" srcId="{36E46F68-D562-408A-AFB5-5F8F2C45300E}" destId="{B7282BA7-EA0F-416C-A48D-8381324C06B0}" srcOrd="0" destOrd="0" presId="urn:microsoft.com/office/officeart/2009/3/layout/HorizontalOrganizationChart"/>
    <dgm:cxn modelId="{9D1F39EE-F3DF-4460-BF98-3B63B8F10762}" srcId="{58EDBA23-D66E-4A8D-9E8D-0A1A846AF1AB}" destId="{2B4352AC-36C2-4005-B77B-8859A00F107D}" srcOrd="0" destOrd="0" parTransId="{97DA3F80-CD18-4520-9991-2A6F2CE6C8EC}" sibTransId="{B2732596-A8D1-4F9C-A1BC-5CB663BCAFFD}"/>
    <dgm:cxn modelId="{E79AA20E-326E-4948-A06A-453C64D5627B}" type="presOf" srcId="{36E46F68-D562-408A-AFB5-5F8F2C45300E}" destId="{44D512DD-F0DE-454B-943A-49C77B95F528}" srcOrd="1" destOrd="0" presId="urn:microsoft.com/office/officeart/2009/3/layout/HorizontalOrganizationChart"/>
    <dgm:cxn modelId="{9EB3C34D-46BD-47AF-A60A-626FF42BA97F}" type="presOf" srcId="{58EDBA23-D66E-4A8D-9E8D-0A1A846AF1AB}" destId="{26C1E564-23CE-4DCD-B535-9AB81DB43A4F}" srcOrd="0" destOrd="0" presId="urn:microsoft.com/office/officeart/2009/3/layout/HorizontalOrganizationChart"/>
    <dgm:cxn modelId="{30BE6FEF-500D-4BDD-8E56-C831CE0E941C}" srcId="{2B4352AC-36C2-4005-B77B-8859A00F107D}" destId="{0ABF76CF-B061-49F7-9246-0DDE4BB5D719}" srcOrd="2" destOrd="0" parTransId="{79B345EC-F7C2-4B36-9B2B-90F481376F37}" sibTransId="{6FE53DA2-ECA9-42E2-8119-EB3F39EB8298}"/>
    <dgm:cxn modelId="{AB952024-8B23-488F-943E-10DABDB49700}" type="presOf" srcId="{6C17E5CE-AC8D-4859-B44A-6A9281A8608F}" destId="{33D5FCEE-099B-4273-AE5C-3E60904117B0}" srcOrd="0" destOrd="0" presId="urn:microsoft.com/office/officeart/2009/3/layout/HorizontalOrganizationChart"/>
    <dgm:cxn modelId="{2D0B1048-4BF7-493B-AF55-DDCC90ED0DEC}" type="presOf" srcId="{049AD97A-30B2-40CE-94CE-04AC287170B3}" destId="{1020D198-B145-4BA5-8C5B-2A0E0D508E27}" srcOrd="0" destOrd="0" presId="urn:microsoft.com/office/officeart/2009/3/layout/HorizontalOrganizationChart"/>
    <dgm:cxn modelId="{8A59589A-A726-4174-BD01-54D6E0FD2071}" type="presOf" srcId="{0ABF76CF-B061-49F7-9246-0DDE4BB5D719}" destId="{054D0707-FE49-489A-BDBC-3F2E3E0D3978}" srcOrd="1" destOrd="0" presId="urn:microsoft.com/office/officeart/2009/3/layout/HorizontalOrganizationChart"/>
    <dgm:cxn modelId="{59CAB66B-B96B-4C7E-94A5-A6EC3539DC4B}" srcId="{2B4352AC-36C2-4005-B77B-8859A00F107D}" destId="{049AD97A-30B2-40CE-94CE-04AC287170B3}" srcOrd="1" destOrd="0" parTransId="{4C17DF2C-620D-4C21-97B9-3D7A9862AA6E}" sibTransId="{73696516-8C7D-439B-8BE4-4DBD249C9A82}"/>
    <dgm:cxn modelId="{3279B33B-FFB5-4255-84F9-FB54046A1B99}" type="presParOf" srcId="{26C1E564-23CE-4DCD-B535-9AB81DB43A4F}" destId="{840A10FB-ADE0-447E-9BDD-A0AD520BF92E}" srcOrd="0" destOrd="0" presId="urn:microsoft.com/office/officeart/2009/3/layout/HorizontalOrganizationChart"/>
    <dgm:cxn modelId="{C4E3935C-D847-4306-BF2C-045B82F1FDF6}" type="presParOf" srcId="{840A10FB-ADE0-447E-9BDD-A0AD520BF92E}" destId="{7B5E22CD-7D42-4ACD-B664-0DE1C0F58C54}" srcOrd="0" destOrd="0" presId="urn:microsoft.com/office/officeart/2009/3/layout/HorizontalOrganizationChart"/>
    <dgm:cxn modelId="{DEEE7886-F11C-4308-96E3-B3C23CD60B74}" type="presParOf" srcId="{7B5E22CD-7D42-4ACD-B664-0DE1C0F58C54}" destId="{C752270F-3109-4319-8DE0-6D01889D0BB0}" srcOrd="0" destOrd="0" presId="urn:microsoft.com/office/officeart/2009/3/layout/HorizontalOrganizationChart"/>
    <dgm:cxn modelId="{1BB95D68-ACA6-4D5F-85BE-70101394737E}" type="presParOf" srcId="{7B5E22CD-7D42-4ACD-B664-0DE1C0F58C54}" destId="{13295AD5-FA86-403A-A25C-3575083A6B91}" srcOrd="1" destOrd="0" presId="urn:microsoft.com/office/officeart/2009/3/layout/HorizontalOrganizationChart"/>
    <dgm:cxn modelId="{C2A54D99-BE00-4611-9FBF-3C71A5048D02}" type="presParOf" srcId="{840A10FB-ADE0-447E-9BDD-A0AD520BF92E}" destId="{21021D06-F0CC-4F75-9194-A08A071EF425}" srcOrd="1" destOrd="0" presId="urn:microsoft.com/office/officeart/2009/3/layout/HorizontalOrganizationChart"/>
    <dgm:cxn modelId="{7C6AF9BB-5206-48B2-98D7-AD12BE8BDB8D}" type="presParOf" srcId="{21021D06-F0CC-4F75-9194-A08A071EF425}" destId="{33D5FCEE-099B-4273-AE5C-3E60904117B0}" srcOrd="0" destOrd="0" presId="urn:microsoft.com/office/officeart/2009/3/layout/HorizontalOrganizationChart"/>
    <dgm:cxn modelId="{87DF92BE-9CD2-430B-A6BD-6DF6BE415105}" type="presParOf" srcId="{21021D06-F0CC-4F75-9194-A08A071EF425}" destId="{B514BD70-9246-41B9-BBA1-B15346DD0B05}" srcOrd="1" destOrd="0" presId="urn:microsoft.com/office/officeart/2009/3/layout/HorizontalOrganizationChart"/>
    <dgm:cxn modelId="{CB16A3AC-6876-4C03-8140-94E9FB8CBBD2}" type="presParOf" srcId="{B514BD70-9246-41B9-BBA1-B15346DD0B05}" destId="{2BCC5538-6DC9-4735-8AB4-465240D255B9}" srcOrd="0" destOrd="0" presId="urn:microsoft.com/office/officeart/2009/3/layout/HorizontalOrganizationChart"/>
    <dgm:cxn modelId="{645FEEF0-CF25-4413-B884-0CAF7C226BB4}" type="presParOf" srcId="{2BCC5538-6DC9-4735-8AB4-465240D255B9}" destId="{B7282BA7-EA0F-416C-A48D-8381324C06B0}" srcOrd="0" destOrd="0" presId="urn:microsoft.com/office/officeart/2009/3/layout/HorizontalOrganizationChart"/>
    <dgm:cxn modelId="{C0C71E43-EB71-43CA-A73A-1E096FCBF884}" type="presParOf" srcId="{2BCC5538-6DC9-4735-8AB4-465240D255B9}" destId="{44D512DD-F0DE-454B-943A-49C77B95F528}" srcOrd="1" destOrd="0" presId="urn:microsoft.com/office/officeart/2009/3/layout/HorizontalOrganizationChart"/>
    <dgm:cxn modelId="{943FF7E6-AAE7-4C55-A336-83F5A39FBBA4}" type="presParOf" srcId="{B514BD70-9246-41B9-BBA1-B15346DD0B05}" destId="{4F336736-45C2-4086-8348-A9724BD41534}" srcOrd="1" destOrd="0" presId="urn:microsoft.com/office/officeart/2009/3/layout/HorizontalOrganizationChart"/>
    <dgm:cxn modelId="{A39ADB23-EAEC-45F3-9DFF-E5D31DC27FC7}" type="presParOf" srcId="{B514BD70-9246-41B9-BBA1-B15346DD0B05}" destId="{0D553101-17C6-4B5F-AB58-54BF4CFA031A}" srcOrd="2" destOrd="0" presId="urn:microsoft.com/office/officeart/2009/3/layout/HorizontalOrganizationChart"/>
    <dgm:cxn modelId="{A48B5BF8-765F-4DF5-ABB1-239C34AF76E6}" type="presParOf" srcId="{21021D06-F0CC-4F75-9194-A08A071EF425}" destId="{8ABBE08A-ED56-468F-B3DB-BE8C56BFEC4F}" srcOrd="2" destOrd="0" presId="urn:microsoft.com/office/officeart/2009/3/layout/HorizontalOrganizationChart"/>
    <dgm:cxn modelId="{50F70C09-5E57-4915-877C-9906F7CE8504}" type="presParOf" srcId="{21021D06-F0CC-4F75-9194-A08A071EF425}" destId="{86253F6C-6A7E-4419-A5AD-1C85034559C6}" srcOrd="3" destOrd="0" presId="urn:microsoft.com/office/officeart/2009/3/layout/HorizontalOrganizationChart"/>
    <dgm:cxn modelId="{D58B3D36-1C08-4374-A202-AB9FA1214431}" type="presParOf" srcId="{86253F6C-6A7E-4419-A5AD-1C85034559C6}" destId="{29DC033E-0534-4A44-9905-09099E8B2512}" srcOrd="0" destOrd="0" presId="urn:microsoft.com/office/officeart/2009/3/layout/HorizontalOrganizationChart"/>
    <dgm:cxn modelId="{955BAC5F-0B3C-418C-AE4F-8886DB2E4283}" type="presParOf" srcId="{29DC033E-0534-4A44-9905-09099E8B2512}" destId="{1020D198-B145-4BA5-8C5B-2A0E0D508E27}" srcOrd="0" destOrd="0" presId="urn:microsoft.com/office/officeart/2009/3/layout/HorizontalOrganizationChart"/>
    <dgm:cxn modelId="{96F34F03-3A31-415B-84CD-11FD4E15912C}" type="presParOf" srcId="{29DC033E-0534-4A44-9905-09099E8B2512}" destId="{283632CA-6BBB-48AB-BAD9-3C37BB671E24}" srcOrd="1" destOrd="0" presId="urn:microsoft.com/office/officeart/2009/3/layout/HorizontalOrganizationChart"/>
    <dgm:cxn modelId="{66C3B3EA-72DA-4EF8-9717-80B42547E102}" type="presParOf" srcId="{86253F6C-6A7E-4419-A5AD-1C85034559C6}" destId="{EF194DF5-84C8-4084-8239-5077C58CF9A7}" srcOrd="1" destOrd="0" presId="urn:microsoft.com/office/officeart/2009/3/layout/HorizontalOrganizationChart"/>
    <dgm:cxn modelId="{9890D223-8244-4E00-9609-99B38232AF46}" type="presParOf" srcId="{86253F6C-6A7E-4419-A5AD-1C85034559C6}" destId="{3EB069B5-7F42-4E4B-BEE9-F6530ADE59BB}" srcOrd="2" destOrd="0" presId="urn:microsoft.com/office/officeart/2009/3/layout/HorizontalOrganizationChart"/>
    <dgm:cxn modelId="{2D546E0A-9DDF-4E92-8A51-D9E9B6CC2F2B}" type="presParOf" srcId="{21021D06-F0CC-4F75-9194-A08A071EF425}" destId="{F18702AE-30F4-4A22-92C8-7C53499CB24E}" srcOrd="4" destOrd="0" presId="urn:microsoft.com/office/officeart/2009/3/layout/HorizontalOrganizationChart"/>
    <dgm:cxn modelId="{7716DEBB-0F44-49F4-A753-79B707188DE6}" type="presParOf" srcId="{21021D06-F0CC-4F75-9194-A08A071EF425}" destId="{C1840762-81E8-4DF0-A1BA-57FC00CDDEE4}" srcOrd="5" destOrd="0" presId="urn:microsoft.com/office/officeart/2009/3/layout/HorizontalOrganizationChart"/>
    <dgm:cxn modelId="{DE79B6BD-7869-413B-9CEF-02B8772E1ACF}" type="presParOf" srcId="{C1840762-81E8-4DF0-A1BA-57FC00CDDEE4}" destId="{E9DE9CB6-BAED-40B7-BB52-C99711F7AD3D}" srcOrd="0" destOrd="0" presId="urn:microsoft.com/office/officeart/2009/3/layout/HorizontalOrganizationChart"/>
    <dgm:cxn modelId="{C67AAC96-7213-4690-BA2D-E5A232BEACB4}" type="presParOf" srcId="{E9DE9CB6-BAED-40B7-BB52-C99711F7AD3D}" destId="{6D395A52-1FF6-42B5-AAE0-42C3FB82A4F5}" srcOrd="0" destOrd="0" presId="urn:microsoft.com/office/officeart/2009/3/layout/HorizontalOrganizationChart"/>
    <dgm:cxn modelId="{225458A0-F0AB-4C61-A69B-ADD1DC7E10EC}" type="presParOf" srcId="{E9DE9CB6-BAED-40B7-BB52-C99711F7AD3D}" destId="{054D0707-FE49-489A-BDBC-3F2E3E0D3978}" srcOrd="1" destOrd="0" presId="urn:microsoft.com/office/officeart/2009/3/layout/HorizontalOrganizationChart"/>
    <dgm:cxn modelId="{C9984A69-2B6C-4F3D-8534-63DBDB06BCE9}" type="presParOf" srcId="{C1840762-81E8-4DF0-A1BA-57FC00CDDEE4}" destId="{E3926CFC-9718-4025-ACBA-6AF831328452}" srcOrd="1" destOrd="0" presId="urn:microsoft.com/office/officeart/2009/3/layout/HorizontalOrganizationChart"/>
    <dgm:cxn modelId="{438430C8-96F4-4CEC-B5C6-04BDF27900CB}" type="presParOf" srcId="{C1840762-81E8-4DF0-A1BA-57FC00CDDEE4}" destId="{44DD4845-FF21-4513-BB19-14852D0A9A4C}" srcOrd="2" destOrd="0" presId="urn:microsoft.com/office/officeart/2009/3/layout/HorizontalOrganizationChart"/>
    <dgm:cxn modelId="{2705D8C3-6DA7-4013-A95E-C1F06437C63E}" type="presParOf" srcId="{840A10FB-ADE0-447E-9BDD-A0AD520BF92E}" destId="{C3F8CFCD-07E5-40B0-8A7D-F9C829D9AB24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8EDBA23-D66E-4A8D-9E8D-0A1A846AF1AB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5_1" csCatId="accent5" phldr="1"/>
      <dgm:spPr/>
      <dgm:t>
        <a:bodyPr/>
        <a:lstStyle/>
        <a:p>
          <a:endParaRPr lang="zh-CN" altLang="en-US"/>
        </a:p>
      </dgm:t>
    </dgm:pt>
    <dgm:pt modelId="{2B4352AC-36C2-4005-B77B-8859A00F107D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条件充分性判断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B2732596-A8D1-4F9C-A1BC-5CB663BCAFFD}" type="sib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97DA3F80-CD18-4520-9991-2A6F2CE6C8EC}" type="par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36E46F68-D562-408A-AFB5-5F8F2C45300E}">
      <dgm:prSet phldrT="[文本]" custT="1"/>
      <dgm:spPr/>
      <dgm:t>
        <a:bodyPr/>
        <a:lstStyle/>
        <a:p>
          <a:pPr>
            <a:spcAft>
              <a:spcPts val="0"/>
            </a:spcAft>
          </a:pP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充分性的概念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6C17E5CE-AC8D-4859-B44A-6A9281A8608F}" type="parTrans" cxnId="{E9917B4C-FCA7-4AEB-A37A-839103BCDC3A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8F8B71C9-60F1-462C-8DA2-612C4C25D0F2}" type="sibTrans" cxnId="{E9917B4C-FCA7-4AEB-A37A-839103BCDC3A}">
      <dgm:prSet/>
      <dgm:spPr/>
      <dgm:t>
        <a:bodyPr/>
        <a:lstStyle/>
        <a:p>
          <a:endParaRPr lang="zh-CN" altLang="en-US"/>
        </a:p>
      </dgm:t>
    </dgm:pt>
    <dgm:pt modelId="{049AD97A-30B2-40CE-94CE-04AC287170B3}">
      <dgm:prSet phldrT="[文本]" custT="1"/>
      <dgm:spPr/>
      <dgm:t>
        <a:bodyPr/>
        <a:lstStyle/>
        <a:p>
          <a:endParaRPr lang="zh-CN" altLang="en-US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  <a:p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条件充分性判断题型介绍</a:t>
          </a:r>
        </a:p>
        <a:p>
          <a:pPr>
            <a:lnSpc>
              <a:spcPct val="100000"/>
            </a:lnSpc>
            <a:spcAft>
              <a:spcPts val="0"/>
            </a:spcAft>
          </a:pP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4C17DF2C-620D-4C21-97B9-3D7A9862AA6E}" type="parTrans" cxnId="{59CAB66B-B96B-4C7E-94A5-A6EC3539DC4B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73696516-8C7D-439B-8BE4-4DBD249C9A82}" type="sibTrans" cxnId="{59CAB66B-B96B-4C7E-94A5-A6EC3539DC4B}">
      <dgm:prSet/>
      <dgm:spPr/>
      <dgm:t>
        <a:bodyPr/>
        <a:lstStyle/>
        <a:p>
          <a:endParaRPr lang="zh-CN" altLang="en-US"/>
        </a:p>
      </dgm:t>
    </dgm:pt>
    <dgm:pt modelId="{0ABF76CF-B061-49F7-9246-0DDE4BB5D719}">
      <dgm:prSet phldrT="[文本]" custT="1"/>
      <dgm:spPr/>
      <dgm:t>
        <a:bodyPr/>
        <a:lstStyle/>
        <a:p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条件充分性判断的四种解题方法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79B345EC-F7C2-4B36-9B2B-90F481376F37}" type="parTrans" cxnId="{30BE6FEF-500D-4BDD-8E56-C831CE0E941C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6FE53DA2-ECA9-42E2-8119-EB3F39EB8298}" type="sibTrans" cxnId="{30BE6FEF-500D-4BDD-8E56-C831CE0E941C}">
      <dgm:prSet/>
      <dgm:spPr/>
      <dgm:t>
        <a:bodyPr/>
        <a:lstStyle/>
        <a:p>
          <a:endParaRPr lang="zh-CN" altLang="en-US"/>
        </a:p>
      </dgm:t>
    </dgm:pt>
    <dgm:pt modelId="{26C1E564-23CE-4DCD-B535-9AB81DB43A4F}" type="pres">
      <dgm:prSet presAssocID="{58EDBA23-D66E-4A8D-9E8D-0A1A846AF1AB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840A10FB-ADE0-447E-9BDD-A0AD520BF92E}" type="pres">
      <dgm:prSet presAssocID="{2B4352AC-36C2-4005-B77B-8859A00F107D}" presName="hierRoot1" presStyleCnt="0">
        <dgm:presLayoutVars>
          <dgm:hierBranch val="init"/>
        </dgm:presLayoutVars>
      </dgm:prSet>
      <dgm:spPr/>
    </dgm:pt>
    <dgm:pt modelId="{7B5E22CD-7D42-4ACD-B664-0DE1C0F58C54}" type="pres">
      <dgm:prSet presAssocID="{2B4352AC-36C2-4005-B77B-8859A00F107D}" presName="rootComposite1" presStyleCnt="0"/>
      <dgm:spPr/>
    </dgm:pt>
    <dgm:pt modelId="{C752270F-3109-4319-8DE0-6D01889D0BB0}" type="pres">
      <dgm:prSet presAssocID="{2B4352AC-36C2-4005-B77B-8859A00F107D}" presName="rootText1" presStyleLbl="node0" presStyleIdx="0" presStyleCnt="1" custScaleX="219288" custScaleY="167361" custLinFactNeighborY="-1427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3295AD5-FA86-403A-A25C-3575083A6B91}" type="pres">
      <dgm:prSet presAssocID="{2B4352AC-36C2-4005-B77B-8859A00F107D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21021D06-F0CC-4F75-9194-A08A071EF425}" type="pres">
      <dgm:prSet presAssocID="{2B4352AC-36C2-4005-B77B-8859A00F107D}" presName="hierChild2" presStyleCnt="0"/>
      <dgm:spPr/>
    </dgm:pt>
    <dgm:pt modelId="{33D5FCEE-099B-4273-AE5C-3E60904117B0}" type="pres">
      <dgm:prSet presAssocID="{6C17E5CE-AC8D-4859-B44A-6A9281A8608F}" presName="Name64" presStyleLbl="parChTrans1D2" presStyleIdx="0" presStyleCnt="3"/>
      <dgm:spPr/>
      <dgm:t>
        <a:bodyPr/>
        <a:lstStyle/>
        <a:p>
          <a:endParaRPr lang="zh-CN" altLang="en-US"/>
        </a:p>
      </dgm:t>
    </dgm:pt>
    <dgm:pt modelId="{B514BD70-9246-41B9-BBA1-B15346DD0B05}" type="pres">
      <dgm:prSet presAssocID="{36E46F68-D562-408A-AFB5-5F8F2C45300E}" presName="hierRoot2" presStyleCnt="0">
        <dgm:presLayoutVars>
          <dgm:hierBranch val="init"/>
        </dgm:presLayoutVars>
      </dgm:prSet>
      <dgm:spPr/>
    </dgm:pt>
    <dgm:pt modelId="{2BCC5538-6DC9-4735-8AB4-465240D255B9}" type="pres">
      <dgm:prSet presAssocID="{36E46F68-D562-408A-AFB5-5F8F2C45300E}" presName="rootComposite" presStyleCnt="0"/>
      <dgm:spPr/>
    </dgm:pt>
    <dgm:pt modelId="{B7282BA7-EA0F-416C-A48D-8381324C06B0}" type="pres">
      <dgm:prSet presAssocID="{36E46F68-D562-408A-AFB5-5F8F2C45300E}" presName="rootText" presStyleLbl="node2" presStyleIdx="0" presStyleCnt="3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4D512DD-F0DE-454B-943A-49C77B95F528}" type="pres">
      <dgm:prSet presAssocID="{36E46F68-D562-408A-AFB5-5F8F2C45300E}" presName="rootConnector" presStyleLbl="node2" presStyleIdx="0" presStyleCnt="3"/>
      <dgm:spPr/>
      <dgm:t>
        <a:bodyPr/>
        <a:lstStyle/>
        <a:p>
          <a:endParaRPr lang="zh-CN" altLang="en-US"/>
        </a:p>
      </dgm:t>
    </dgm:pt>
    <dgm:pt modelId="{4F336736-45C2-4086-8348-A9724BD41534}" type="pres">
      <dgm:prSet presAssocID="{36E46F68-D562-408A-AFB5-5F8F2C45300E}" presName="hierChild4" presStyleCnt="0"/>
      <dgm:spPr/>
    </dgm:pt>
    <dgm:pt modelId="{0D553101-17C6-4B5F-AB58-54BF4CFA031A}" type="pres">
      <dgm:prSet presAssocID="{36E46F68-D562-408A-AFB5-5F8F2C45300E}" presName="hierChild5" presStyleCnt="0"/>
      <dgm:spPr/>
    </dgm:pt>
    <dgm:pt modelId="{8ABBE08A-ED56-468F-B3DB-BE8C56BFEC4F}" type="pres">
      <dgm:prSet presAssocID="{4C17DF2C-620D-4C21-97B9-3D7A9862AA6E}" presName="Name64" presStyleLbl="parChTrans1D2" presStyleIdx="1" presStyleCnt="3"/>
      <dgm:spPr/>
      <dgm:t>
        <a:bodyPr/>
        <a:lstStyle/>
        <a:p>
          <a:endParaRPr lang="zh-CN" altLang="en-US"/>
        </a:p>
      </dgm:t>
    </dgm:pt>
    <dgm:pt modelId="{86253F6C-6A7E-4419-A5AD-1C85034559C6}" type="pres">
      <dgm:prSet presAssocID="{049AD97A-30B2-40CE-94CE-04AC287170B3}" presName="hierRoot2" presStyleCnt="0">
        <dgm:presLayoutVars>
          <dgm:hierBranch val="init"/>
        </dgm:presLayoutVars>
      </dgm:prSet>
      <dgm:spPr/>
    </dgm:pt>
    <dgm:pt modelId="{29DC033E-0534-4A44-9905-09099E8B2512}" type="pres">
      <dgm:prSet presAssocID="{049AD97A-30B2-40CE-94CE-04AC287170B3}" presName="rootComposite" presStyleCnt="0"/>
      <dgm:spPr/>
    </dgm:pt>
    <dgm:pt modelId="{1020D198-B145-4BA5-8C5B-2A0E0D508E27}" type="pres">
      <dgm:prSet presAssocID="{049AD97A-30B2-40CE-94CE-04AC287170B3}" presName="rootText" presStyleLbl="node2" presStyleIdx="1" presStyleCnt="3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83632CA-6BBB-48AB-BAD9-3C37BB671E24}" type="pres">
      <dgm:prSet presAssocID="{049AD97A-30B2-40CE-94CE-04AC287170B3}" presName="rootConnector" presStyleLbl="node2" presStyleIdx="1" presStyleCnt="3"/>
      <dgm:spPr/>
      <dgm:t>
        <a:bodyPr/>
        <a:lstStyle/>
        <a:p>
          <a:endParaRPr lang="zh-CN" altLang="en-US"/>
        </a:p>
      </dgm:t>
    </dgm:pt>
    <dgm:pt modelId="{EF194DF5-84C8-4084-8239-5077C58CF9A7}" type="pres">
      <dgm:prSet presAssocID="{049AD97A-30B2-40CE-94CE-04AC287170B3}" presName="hierChild4" presStyleCnt="0"/>
      <dgm:spPr/>
    </dgm:pt>
    <dgm:pt modelId="{3EB069B5-7F42-4E4B-BEE9-F6530ADE59BB}" type="pres">
      <dgm:prSet presAssocID="{049AD97A-30B2-40CE-94CE-04AC287170B3}" presName="hierChild5" presStyleCnt="0"/>
      <dgm:spPr/>
    </dgm:pt>
    <dgm:pt modelId="{F18702AE-30F4-4A22-92C8-7C53499CB24E}" type="pres">
      <dgm:prSet presAssocID="{79B345EC-F7C2-4B36-9B2B-90F481376F37}" presName="Name64" presStyleLbl="parChTrans1D2" presStyleIdx="2" presStyleCnt="3"/>
      <dgm:spPr/>
      <dgm:t>
        <a:bodyPr/>
        <a:lstStyle/>
        <a:p>
          <a:endParaRPr lang="zh-CN" altLang="en-US"/>
        </a:p>
      </dgm:t>
    </dgm:pt>
    <dgm:pt modelId="{C1840762-81E8-4DF0-A1BA-57FC00CDDEE4}" type="pres">
      <dgm:prSet presAssocID="{0ABF76CF-B061-49F7-9246-0DDE4BB5D719}" presName="hierRoot2" presStyleCnt="0">
        <dgm:presLayoutVars>
          <dgm:hierBranch val="init"/>
        </dgm:presLayoutVars>
      </dgm:prSet>
      <dgm:spPr/>
    </dgm:pt>
    <dgm:pt modelId="{E9DE9CB6-BAED-40B7-BB52-C99711F7AD3D}" type="pres">
      <dgm:prSet presAssocID="{0ABF76CF-B061-49F7-9246-0DDE4BB5D719}" presName="rootComposite" presStyleCnt="0"/>
      <dgm:spPr/>
    </dgm:pt>
    <dgm:pt modelId="{6D395A52-1FF6-42B5-AAE0-42C3FB82A4F5}" type="pres">
      <dgm:prSet presAssocID="{0ABF76CF-B061-49F7-9246-0DDE4BB5D719}" presName="rootText" presStyleLbl="node2" presStyleIdx="2" presStyleCnt="3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54D0707-FE49-489A-BDBC-3F2E3E0D3978}" type="pres">
      <dgm:prSet presAssocID="{0ABF76CF-B061-49F7-9246-0DDE4BB5D719}" presName="rootConnector" presStyleLbl="node2" presStyleIdx="2" presStyleCnt="3"/>
      <dgm:spPr/>
      <dgm:t>
        <a:bodyPr/>
        <a:lstStyle/>
        <a:p>
          <a:endParaRPr lang="zh-CN" altLang="en-US"/>
        </a:p>
      </dgm:t>
    </dgm:pt>
    <dgm:pt modelId="{E3926CFC-9718-4025-ACBA-6AF831328452}" type="pres">
      <dgm:prSet presAssocID="{0ABF76CF-B061-49F7-9246-0DDE4BB5D719}" presName="hierChild4" presStyleCnt="0"/>
      <dgm:spPr/>
    </dgm:pt>
    <dgm:pt modelId="{44DD4845-FF21-4513-BB19-14852D0A9A4C}" type="pres">
      <dgm:prSet presAssocID="{0ABF76CF-B061-49F7-9246-0DDE4BB5D719}" presName="hierChild5" presStyleCnt="0"/>
      <dgm:spPr/>
    </dgm:pt>
    <dgm:pt modelId="{C3F8CFCD-07E5-40B0-8A7D-F9C829D9AB24}" type="pres">
      <dgm:prSet presAssocID="{2B4352AC-36C2-4005-B77B-8859A00F107D}" presName="hierChild3" presStyleCnt="0"/>
      <dgm:spPr/>
    </dgm:pt>
  </dgm:ptLst>
  <dgm:cxnLst>
    <dgm:cxn modelId="{B0511385-D175-4798-83CD-12CD22708A87}" type="presOf" srcId="{0ABF76CF-B061-49F7-9246-0DDE4BB5D719}" destId="{6D395A52-1FF6-42B5-AAE0-42C3FB82A4F5}" srcOrd="0" destOrd="0" presId="urn:microsoft.com/office/officeart/2009/3/layout/HorizontalOrganizationChart"/>
    <dgm:cxn modelId="{20D5F79D-83B4-4ABC-A0D4-756B20917293}" type="presOf" srcId="{58EDBA23-D66E-4A8D-9E8D-0A1A846AF1AB}" destId="{26C1E564-23CE-4DCD-B535-9AB81DB43A4F}" srcOrd="0" destOrd="0" presId="urn:microsoft.com/office/officeart/2009/3/layout/HorizontalOrganizationChart"/>
    <dgm:cxn modelId="{30BE6FEF-500D-4BDD-8E56-C831CE0E941C}" srcId="{2B4352AC-36C2-4005-B77B-8859A00F107D}" destId="{0ABF76CF-B061-49F7-9246-0DDE4BB5D719}" srcOrd="2" destOrd="0" parTransId="{79B345EC-F7C2-4B36-9B2B-90F481376F37}" sibTransId="{6FE53DA2-ECA9-42E2-8119-EB3F39EB8298}"/>
    <dgm:cxn modelId="{E9917B4C-FCA7-4AEB-A37A-839103BCDC3A}" srcId="{2B4352AC-36C2-4005-B77B-8859A00F107D}" destId="{36E46F68-D562-408A-AFB5-5F8F2C45300E}" srcOrd="0" destOrd="0" parTransId="{6C17E5CE-AC8D-4859-B44A-6A9281A8608F}" sibTransId="{8F8B71C9-60F1-462C-8DA2-612C4C25D0F2}"/>
    <dgm:cxn modelId="{CD2543AD-F255-45E1-AD7A-FBBEF31A79D8}" type="presOf" srcId="{36E46F68-D562-408A-AFB5-5F8F2C45300E}" destId="{B7282BA7-EA0F-416C-A48D-8381324C06B0}" srcOrd="0" destOrd="0" presId="urn:microsoft.com/office/officeart/2009/3/layout/HorizontalOrganizationChart"/>
    <dgm:cxn modelId="{59CAB66B-B96B-4C7E-94A5-A6EC3539DC4B}" srcId="{2B4352AC-36C2-4005-B77B-8859A00F107D}" destId="{049AD97A-30B2-40CE-94CE-04AC287170B3}" srcOrd="1" destOrd="0" parTransId="{4C17DF2C-620D-4C21-97B9-3D7A9862AA6E}" sibTransId="{73696516-8C7D-439B-8BE4-4DBD249C9A82}"/>
    <dgm:cxn modelId="{93D5F12C-AB81-4A68-BCBD-294189CD0291}" type="presOf" srcId="{79B345EC-F7C2-4B36-9B2B-90F481376F37}" destId="{F18702AE-30F4-4A22-92C8-7C53499CB24E}" srcOrd="0" destOrd="0" presId="urn:microsoft.com/office/officeart/2009/3/layout/HorizontalOrganizationChart"/>
    <dgm:cxn modelId="{B05B464E-C46C-4238-9A0D-B05F8E131F1D}" type="presOf" srcId="{36E46F68-D562-408A-AFB5-5F8F2C45300E}" destId="{44D512DD-F0DE-454B-943A-49C77B95F528}" srcOrd="1" destOrd="0" presId="urn:microsoft.com/office/officeart/2009/3/layout/HorizontalOrganizationChart"/>
    <dgm:cxn modelId="{19174079-351C-4F52-905E-051BDABC1467}" type="presOf" srcId="{2B4352AC-36C2-4005-B77B-8859A00F107D}" destId="{13295AD5-FA86-403A-A25C-3575083A6B91}" srcOrd="1" destOrd="0" presId="urn:microsoft.com/office/officeart/2009/3/layout/HorizontalOrganizationChart"/>
    <dgm:cxn modelId="{4772BE7C-F05B-4E72-8BED-51EC65B1D228}" type="presOf" srcId="{049AD97A-30B2-40CE-94CE-04AC287170B3}" destId="{283632CA-6BBB-48AB-BAD9-3C37BB671E24}" srcOrd="1" destOrd="0" presId="urn:microsoft.com/office/officeart/2009/3/layout/HorizontalOrganizationChart"/>
    <dgm:cxn modelId="{AE4DD3C1-95CE-4CE3-B5CD-C48109D150D2}" type="presOf" srcId="{2B4352AC-36C2-4005-B77B-8859A00F107D}" destId="{C752270F-3109-4319-8DE0-6D01889D0BB0}" srcOrd="0" destOrd="0" presId="urn:microsoft.com/office/officeart/2009/3/layout/HorizontalOrganizationChart"/>
    <dgm:cxn modelId="{9D1F39EE-F3DF-4460-BF98-3B63B8F10762}" srcId="{58EDBA23-D66E-4A8D-9E8D-0A1A846AF1AB}" destId="{2B4352AC-36C2-4005-B77B-8859A00F107D}" srcOrd="0" destOrd="0" parTransId="{97DA3F80-CD18-4520-9991-2A6F2CE6C8EC}" sibTransId="{B2732596-A8D1-4F9C-A1BC-5CB663BCAFFD}"/>
    <dgm:cxn modelId="{51094EC0-780A-4AD1-B12C-375AA91F0F4F}" type="presOf" srcId="{049AD97A-30B2-40CE-94CE-04AC287170B3}" destId="{1020D198-B145-4BA5-8C5B-2A0E0D508E27}" srcOrd="0" destOrd="0" presId="urn:microsoft.com/office/officeart/2009/3/layout/HorizontalOrganizationChart"/>
    <dgm:cxn modelId="{C6E4570F-8AF6-4F6B-B9C8-5319B44EE679}" type="presOf" srcId="{4C17DF2C-620D-4C21-97B9-3D7A9862AA6E}" destId="{8ABBE08A-ED56-468F-B3DB-BE8C56BFEC4F}" srcOrd="0" destOrd="0" presId="urn:microsoft.com/office/officeart/2009/3/layout/HorizontalOrganizationChart"/>
    <dgm:cxn modelId="{6A0C7528-F490-494F-A2CC-6A223C2C1312}" type="presOf" srcId="{6C17E5CE-AC8D-4859-B44A-6A9281A8608F}" destId="{33D5FCEE-099B-4273-AE5C-3E60904117B0}" srcOrd="0" destOrd="0" presId="urn:microsoft.com/office/officeart/2009/3/layout/HorizontalOrganizationChart"/>
    <dgm:cxn modelId="{5560CA61-40DE-444B-A525-86607CDC5849}" type="presOf" srcId="{0ABF76CF-B061-49F7-9246-0DDE4BB5D719}" destId="{054D0707-FE49-489A-BDBC-3F2E3E0D3978}" srcOrd="1" destOrd="0" presId="urn:microsoft.com/office/officeart/2009/3/layout/HorizontalOrganizationChart"/>
    <dgm:cxn modelId="{D27B15EB-C161-4E32-9C6C-D9BAF3D46B8F}" type="presParOf" srcId="{26C1E564-23CE-4DCD-B535-9AB81DB43A4F}" destId="{840A10FB-ADE0-447E-9BDD-A0AD520BF92E}" srcOrd="0" destOrd="0" presId="urn:microsoft.com/office/officeart/2009/3/layout/HorizontalOrganizationChart"/>
    <dgm:cxn modelId="{089443D2-492B-4BC0-AD9F-35FEEA133C67}" type="presParOf" srcId="{840A10FB-ADE0-447E-9BDD-A0AD520BF92E}" destId="{7B5E22CD-7D42-4ACD-B664-0DE1C0F58C54}" srcOrd="0" destOrd="0" presId="urn:microsoft.com/office/officeart/2009/3/layout/HorizontalOrganizationChart"/>
    <dgm:cxn modelId="{36C656C8-4D54-4944-934C-13CCA445D348}" type="presParOf" srcId="{7B5E22CD-7D42-4ACD-B664-0DE1C0F58C54}" destId="{C752270F-3109-4319-8DE0-6D01889D0BB0}" srcOrd="0" destOrd="0" presId="urn:microsoft.com/office/officeart/2009/3/layout/HorizontalOrganizationChart"/>
    <dgm:cxn modelId="{6FC00ED2-4DAC-4D6A-92EC-982207E0A3BA}" type="presParOf" srcId="{7B5E22CD-7D42-4ACD-B664-0DE1C0F58C54}" destId="{13295AD5-FA86-403A-A25C-3575083A6B91}" srcOrd="1" destOrd="0" presId="urn:microsoft.com/office/officeart/2009/3/layout/HorizontalOrganizationChart"/>
    <dgm:cxn modelId="{F3FB68E3-5A0A-4DD9-9FD8-14E2EE3760E6}" type="presParOf" srcId="{840A10FB-ADE0-447E-9BDD-A0AD520BF92E}" destId="{21021D06-F0CC-4F75-9194-A08A071EF425}" srcOrd="1" destOrd="0" presId="urn:microsoft.com/office/officeart/2009/3/layout/HorizontalOrganizationChart"/>
    <dgm:cxn modelId="{6D696ADF-9D1B-4311-836B-C6668F5D4F98}" type="presParOf" srcId="{21021D06-F0CC-4F75-9194-A08A071EF425}" destId="{33D5FCEE-099B-4273-AE5C-3E60904117B0}" srcOrd="0" destOrd="0" presId="urn:microsoft.com/office/officeart/2009/3/layout/HorizontalOrganizationChart"/>
    <dgm:cxn modelId="{7873C4A5-E203-453F-9C05-7BDD1BA5C6BD}" type="presParOf" srcId="{21021D06-F0CC-4F75-9194-A08A071EF425}" destId="{B514BD70-9246-41B9-BBA1-B15346DD0B05}" srcOrd="1" destOrd="0" presId="urn:microsoft.com/office/officeart/2009/3/layout/HorizontalOrganizationChart"/>
    <dgm:cxn modelId="{0173EC85-4959-43BE-881C-6893C5FDA727}" type="presParOf" srcId="{B514BD70-9246-41B9-BBA1-B15346DD0B05}" destId="{2BCC5538-6DC9-4735-8AB4-465240D255B9}" srcOrd="0" destOrd="0" presId="urn:microsoft.com/office/officeart/2009/3/layout/HorizontalOrganizationChart"/>
    <dgm:cxn modelId="{8658A648-088B-4EF3-9E36-E12506E50051}" type="presParOf" srcId="{2BCC5538-6DC9-4735-8AB4-465240D255B9}" destId="{B7282BA7-EA0F-416C-A48D-8381324C06B0}" srcOrd="0" destOrd="0" presId="urn:microsoft.com/office/officeart/2009/3/layout/HorizontalOrganizationChart"/>
    <dgm:cxn modelId="{DE8DD668-B7A5-482A-A43C-9245A5A7E0F1}" type="presParOf" srcId="{2BCC5538-6DC9-4735-8AB4-465240D255B9}" destId="{44D512DD-F0DE-454B-943A-49C77B95F528}" srcOrd="1" destOrd="0" presId="urn:microsoft.com/office/officeart/2009/3/layout/HorizontalOrganizationChart"/>
    <dgm:cxn modelId="{CCDBE0EE-D57B-4F2B-9AAD-A2A3FC5A1C4D}" type="presParOf" srcId="{B514BD70-9246-41B9-BBA1-B15346DD0B05}" destId="{4F336736-45C2-4086-8348-A9724BD41534}" srcOrd="1" destOrd="0" presId="urn:microsoft.com/office/officeart/2009/3/layout/HorizontalOrganizationChart"/>
    <dgm:cxn modelId="{0B93948B-EA6D-4B6C-AEA6-5E50E7C5A21D}" type="presParOf" srcId="{B514BD70-9246-41B9-BBA1-B15346DD0B05}" destId="{0D553101-17C6-4B5F-AB58-54BF4CFA031A}" srcOrd="2" destOrd="0" presId="urn:microsoft.com/office/officeart/2009/3/layout/HorizontalOrganizationChart"/>
    <dgm:cxn modelId="{8A93A4DE-D561-4D20-AB9B-71B8636535BB}" type="presParOf" srcId="{21021D06-F0CC-4F75-9194-A08A071EF425}" destId="{8ABBE08A-ED56-468F-B3DB-BE8C56BFEC4F}" srcOrd="2" destOrd="0" presId="urn:microsoft.com/office/officeart/2009/3/layout/HorizontalOrganizationChart"/>
    <dgm:cxn modelId="{B40BE72A-A227-48BA-9185-DE6701D29BDD}" type="presParOf" srcId="{21021D06-F0CC-4F75-9194-A08A071EF425}" destId="{86253F6C-6A7E-4419-A5AD-1C85034559C6}" srcOrd="3" destOrd="0" presId="urn:microsoft.com/office/officeart/2009/3/layout/HorizontalOrganizationChart"/>
    <dgm:cxn modelId="{93FA1DEB-A801-4F9F-AF01-AA5E48FE8010}" type="presParOf" srcId="{86253F6C-6A7E-4419-A5AD-1C85034559C6}" destId="{29DC033E-0534-4A44-9905-09099E8B2512}" srcOrd="0" destOrd="0" presId="urn:microsoft.com/office/officeart/2009/3/layout/HorizontalOrganizationChart"/>
    <dgm:cxn modelId="{BC2249BB-8D43-4143-9B62-FA8D02AC4F01}" type="presParOf" srcId="{29DC033E-0534-4A44-9905-09099E8B2512}" destId="{1020D198-B145-4BA5-8C5B-2A0E0D508E27}" srcOrd="0" destOrd="0" presId="urn:microsoft.com/office/officeart/2009/3/layout/HorizontalOrganizationChart"/>
    <dgm:cxn modelId="{F7C04E31-5B14-445D-9E28-EE98EB28E054}" type="presParOf" srcId="{29DC033E-0534-4A44-9905-09099E8B2512}" destId="{283632CA-6BBB-48AB-BAD9-3C37BB671E24}" srcOrd="1" destOrd="0" presId="urn:microsoft.com/office/officeart/2009/3/layout/HorizontalOrganizationChart"/>
    <dgm:cxn modelId="{A2523F34-CB39-40B2-88E1-BD8277F59877}" type="presParOf" srcId="{86253F6C-6A7E-4419-A5AD-1C85034559C6}" destId="{EF194DF5-84C8-4084-8239-5077C58CF9A7}" srcOrd="1" destOrd="0" presId="urn:microsoft.com/office/officeart/2009/3/layout/HorizontalOrganizationChart"/>
    <dgm:cxn modelId="{D1BBC328-4044-493F-BB8A-1E0FA7D6B670}" type="presParOf" srcId="{86253F6C-6A7E-4419-A5AD-1C85034559C6}" destId="{3EB069B5-7F42-4E4B-BEE9-F6530ADE59BB}" srcOrd="2" destOrd="0" presId="urn:microsoft.com/office/officeart/2009/3/layout/HorizontalOrganizationChart"/>
    <dgm:cxn modelId="{6D02154C-3D38-45EF-A762-E75E3B9D720E}" type="presParOf" srcId="{21021D06-F0CC-4F75-9194-A08A071EF425}" destId="{F18702AE-30F4-4A22-92C8-7C53499CB24E}" srcOrd="4" destOrd="0" presId="urn:microsoft.com/office/officeart/2009/3/layout/HorizontalOrganizationChart"/>
    <dgm:cxn modelId="{949490EF-275B-4D85-BC1A-B5D251C1533F}" type="presParOf" srcId="{21021D06-F0CC-4F75-9194-A08A071EF425}" destId="{C1840762-81E8-4DF0-A1BA-57FC00CDDEE4}" srcOrd="5" destOrd="0" presId="urn:microsoft.com/office/officeart/2009/3/layout/HorizontalOrganizationChart"/>
    <dgm:cxn modelId="{C20E3C4E-E671-4D2D-A8F5-BEC831D0338E}" type="presParOf" srcId="{C1840762-81E8-4DF0-A1BA-57FC00CDDEE4}" destId="{E9DE9CB6-BAED-40B7-BB52-C99711F7AD3D}" srcOrd="0" destOrd="0" presId="urn:microsoft.com/office/officeart/2009/3/layout/HorizontalOrganizationChart"/>
    <dgm:cxn modelId="{DF2A32E6-7C2A-49DC-8571-D806B82EB61E}" type="presParOf" srcId="{E9DE9CB6-BAED-40B7-BB52-C99711F7AD3D}" destId="{6D395A52-1FF6-42B5-AAE0-42C3FB82A4F5}" srcOrd="0" destOrd="0" presId="urn:microsoft.com/office/officeart/2009/3/layout/HorizontalOrganizationChart"/>
    <dgm:cxn modelId="{16532FB0-02AE-466A-8265-E8A6AFE5DA1D}" type="presParOf" srcId="{E9DE9CB6-BAED-40B7-BB52-C99711F7AD3D}" destId="{054D0707-FE49-489A-BDBC-3F2E3E0D3978}" srcOrd="1" destOrd="0" presId="urn:microsoft.com/office/officeart/2009/3/layout/HorizontalOrganizationChart"/>
    <dgm:cxn modelId="{EC21E330-E178-4609-8EC4-400AA70AF70C}" type="presParOf" srcId="{C1840762-81E8-4DF0-A1BA-57FC00CDDEE4}" destId="{E3926CFC-9718-4025-ACBA-6AF831328452}" srcOrd="1" destOrd="0" presId="urn:microsoft.com/office/officeart/2009/3/layout/HorizontalOrganizationChart"/>
    <dgm:cxn modelId="{52A3A6B7-F92E-4B39-A015-0458E772FE50}" type="presParOf" srcId="{C1840762-81E8-4DF0-A1BA-57FC00CDDEE4}" destId="{44DD4845-FF21-4513-BB19-14852D0A9A4C}" srcOrd="2" destOrd="0" presId="urn:microsoft.com/office/officeart/2009/3/layout/HorizontalOrganizationChart"/>
    <dgm:cxn modelId="{85EC1D59-46FD-409F-8A8F-D22F0DD42580}" type="presParOf" srcId="{840A10FB-ADE0-447E-9BDD-A0AD520BF92E}" destId="{C3F8CFCD-07E5-40B0-8A7D-F9C829D9AB24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58EDBA23-D66E-4A8D-9E8D-0A1A846AF1AB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5_1" csCatId="accent5" phldr="1"/>
      <dgm:spPr/>
      <dgm:t>
        <a:bodyPr/>
        <a:lstStyle/>
        <a:p>
          <a:endParaRPr lang="zh-CN" altLang="en-US"/>
        </a:p>
      </dgm:t>
    </dgm:pt>
    <dgm:pt modelId="{2B4352AC-36C2-4005-B77B-8859A00F107D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条件充分性判断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B2732596-A8D1-4F9C-A1BC-5CB663BCAFFD}" type="sib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97DA3F80-CD18-4520-9991-2A6F2CE6C8EC}" type="par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36E46F68-D562-408A-AFB5-5F8F2C45300E}">
      <dgm:prSet phldrT="[文本]" custT="1"/>
      <dgm:spPr/>
      <dgm:t>
        <a:bodyPr/>
        <a:lstStyle/>
        <a:p>
          <a:pPr>
            <a:spcAft>
              <a:spcPts val="0"/>
            </a:spcAft>
          </a:pP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充分性的概念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6C17E5CE-AC8D-4859-B44A-6A9281A8608F}" type="parTrans" cxnId="{E9917B4C-FCA7-4AEB-A37A-839103BCDC3A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8F8B71C9-60F1-462C-8DA2-612C4C25D0F2}" type="sibTrans" cxnId="{E9917B4C-FCA7-4AEB-A37A-839103BCDC3A}">
      <dgm:prSet/>
      <dgm:spPr/>
      <dgm:t>
        <a:bodyPr/>
        <a:lstStyle/>
        <a:p>
          <a:endParaRPr lang="zh-CN" altLang="en-US"/>
        </a:p>
      </dgm:t>
    </dgm:pt>
    <dgm:pt modelId="{049AD97A-30B2-40CE-94CE-04AC287170B3}">
      <dgm:prSet phldrT="[文本]" custT="1"/>
      <dgm:spPr/>
      <dgm:t>
        <a:bodyPr/>
        <a:lstStyle/>
        <a:p>
          <a:endParaRPr lang="zh-CN" altLang="en-US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  <a:p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条件充分性判断题型介绍</a:t>
          </a:r>
        </a:p>
        <a:p>
          <a:pPr>
            <a:lnSpc>
              <a:spcPct val="100000"/>
            </a:lnSpc>
            <a:spcAft>
              <a:spcPts val="0"/>
            </a:spcAft>
          </a:pP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4C17DF2C-620D-4C21-97B9-3D7A9862AA6E}" type="parTrans" cxnId="{59CAB66B-B96B-4C7E-94A5-A6EC3539DC4B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73696516-8C7D-439B-8BE4-4DBD249C9A82}" type="sibTrans" cxnId="{59CAB66B-B96B-4C7E-94A5-A6EC3539DC4B}">
      <dgm:prSet/>
      <dgm:spPr/>
      <dgm:t>
        <a:bodyPr/>
        <a:lstStyle/>
        <a:p>
          <a:endParaRPr lang="zh-CN" altLang="en-US"/>
        </a:p>
      </dgm:t>
    </dgm:pt>
    <dgm:pt modelId="{0ABF76CF-B061-49F7-9246-0DDE4BB5D719}">
      <dgm:prSet phldrT="[文本]" custT="1"/>
      <dgm:spPr/>
      <dgm:t>
        <a:bodyPr/>
        <a:lstStyle/>
        <a:p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条件充分性判断的四种解题方法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79B345EC-F7C2-4B36-9B2B-90F481376F37}" type="parTrans" cxnId="{30BE6FEF-500D-4BDD-8E56-C831CE0E941C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6FE53DA2-ECA9-42E2-8119-EB3F39EB8298}" type="sibTrans" cxnId="{30BE6FEF-500D-4BDD-8E56-C831CE0E941C}">
      <dgm:prSet/>
      <dgm:spPr/>
      <dgm:t>
        <a:bodyPr/>
        <a:lstStyle/>
        <a:p>
          <a:endParaRPr lang="zh-CN" altLang="en-US"/>
        </a:p>
      </dgm:t>
    </dgm:pt>
    <dgm:pt modelId="{26C1E564-23CE-4DCD-B535-9AB81DB43A4F}" type="pres">
      <dgm:prSet presAssocID="{58EDBA23-D66E-4A8D-9E8D-0A1A846AF1AB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840A10FB-ADE0-447E-9BDD-A0AD520BF92E}" type="pres">
      <dgm:prSet presAssocID="{2B4352AC-36C2-4005-B77B-8859A00F107D}" presName="hierRoot1" presStyleCnt="0">
        <dgm:presLayoutVars>
          <dgm:hierBranch val="init"/>
        </dgm:presLayoutVars>
      </dgm:prSet>
      <dgm:spPr/>
    </dgm:pt>
    <dgm:pt modelId="{7B5E22CD-7D42-4ACD-B664-0DE1C0F58C54}" type="pres">
      <dgm:prSet presAssocID="{2B4352AC-36C2-4005-B77B-8859A00F107D}" presName="rootComposite1" presStyleCnt="0"/>
      <dgm:spPr/>
    </dgm:pt>
    <dgm:pt modelId="{C752270F-3109-4319-8DE0-6D01889D0BB0}" type="pres">
      <dgm:prSet presAssocID="{2B4352AC-36C2-4005-B77B-8859A00F107D}" presName="rootText1" presStyleLbl="node0" presStyleIdx="0" presStyleCnt="1" custScaleX="219288" custScaleY="167361" custLinFactNeighborY="-1427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3295AD5-FA86-403A-A25C-3575083A6B91}" type="pres">
      <dgm:prSet presAssocID="{2B4352AC-36C2-4005-B77B-8859A00F107D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21021D06-F0CC-4F75-9194-A08A071EF425}" type="pres">
      <dgm:prSet presAssocID="{2B4352AC-36C2-4005-B77B-8859A00F107D}" presName="hierChild2" presStyleCnt="0"/>
      <dgm:spPr/>
    </dgm:pt>
    <dgm:pt modelId="{33D5FCEE-099B-4273-AE5C-3E60904117B0}" type="pres">
      <dgm:prSet presAssocID="{6C17E5CE-AC8D-4859-B44A-6A9281A8608F}" presName="Name64" presStyleLbl="parChTrans1D2" presStyleIdx="0" presStyleCnt="3"/>
      <dgm:spPr/>
      <dgm:t>
        <a:bodyPr/>
        <a:lstStyle/>
        <a:p>
          <a:endParaRPr lang="zh-CN" altLang="en-US"/>
        </a:p>
      </dgm:t>
    </dgm:pt>
    <dgm:pt modelId="{B514BD70-9246-41B9-BBA1-B15346DD0B05}" type="pres">
      <dgm:prSet presAssocID="{36E46F68-D562-408A-AFB5-5F8F2C45300E}" presName="hierRoot2" presStyleCnt="0">
        <dgm:presLayoutVars>
          <dgm:hierBranch val="init"/>
        </dgm:presLayoutVars>
      </dgm:prSet>
      <dgm:spPr/>
    </dgm:pt>
    <dgm:pt modelId="{2BCC5538-6DC9-4735-8AB4-465240D255B9}" type="pres">
      <dgm:prSet presAssocID="{36E46F68-D562-408A-AFB5-5F8F2C45300E}" presName="rootComposite" presStyleCnt="0"/>
      <dgm:spPr/>
    </dgm:pt>
    <dgm:pt modelId="{B7282BA7-EA0F-416C-A48D-8381324C06B0}" type="pres">
      <dgm:prSet presAssocID="{36E46F68-D562-408A-AFB5-5F8F2C45300E}" presName="rootText" presStyleLbl="node2" presStyleIdx="0" presStyleCnt="3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4D512DD-F0DE-454B-943A-49C77B95F528}" type="pres">
      <dgm:prSet presAssocID="{36E46F68-D562-408A-AFB5-5F8F2C45300E}" presName="rootConnector" presStyleLbl="node2" presStyleIdx="0" presStyleCnt="3"/>
      <dgm:spPr/>
      <dgm:t>
        <a:bodyPr/>
        <a:lstStyle/>
        <a:p>
          <a:endParaRPr lang="zh-CN" altLang="en-US"/>
        </a:p>
      </dgm:t>
    </dgm:pt>
    <dgm:pt modelId="{4F336736-45C2-4086-8348-A9724BD41534}" type="pres">
      <dgm:prSet presAssocID="{36E46F68-D562-408A-AFB5-5F8F2C45300E}" presName="hierChild4" presStyleCnt="0"/>
      <dgm:spPr/>
    </dgm:pt>
    <dgm:pt modelId="{0D553101-17C6-4B5F-AB58-54BF4CFA031A}" type="pres">
      <dgm:prSet presAssocID="{36E46F68-D562-408A-AFB5-5F8F2C45300E}" presName="hierChild5" presStyleCnt="0"/>
      <dgm:spPr/>
    </dgm:pt>
    <dgm:pt modelId="{8ABBE08A-ED56-468F-B3DB-BE8C56BFEC4F}" type="pres">
      <dgm:prSet presAssocID="{4C17DF2C-620D-4C21-97B9-3D7A9862AA6E}" presName="Name64" presStyleLbl="parChTrans1D2" presStyleIdx="1" presStyleCnt="3"/>
      <dgm:spPr/>
      <dgm:t>
        <a:bodyPr/>
        <a:lstStyle/>
        <a:p>
          <a:endParaRPr lang="zh-CN" altLang="en-US"/>
        </a:p>
      </dgm:t>
    </dgm:pt>
    <dgm:pt modelId="{86253F6C-6A7E-4419-A5AD-1C85034559C6}" type="pres">
      <dgm:prSet presAssocID="{049AD97A-30B2-40CE-94CE-04AC287170B3}" presName="hierRoot2" presStyleCnt="0">
        <dgm:presLayoutVars>
          <dgm:hierBranch val="init"/>
        </dgm:presLayoutVars>
      </dgm:prSet>
      <dgm:spPr/>
    </dgm:pt>
    <dgm:pt modelId="{29DC033E-0534-4A44-9905-09099E8B2512}" type="pres">
      <dgm:prSet presAssocID="{049AD97A-30B2-40CE-94CE-04AC287170B3}" presName="rootComposite" presStyleCnt="0"/>
      <dgm:spPr/>
    </dgm:pt>
    <dgm:pt modelId="{1020D198-B145-4BA5-8C5B-2A0E0D508E27}" type="pres">
      <dgm:prSet presAssocID="{049AD97A-30B2-40CE-94CE-04AC287170B3}" presName="rootText" presStyleLbl="node2" presStyleIdx="1" presStyleCnt="3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83632CA-6BBB-48AB-BAD9-3C37BB671E24}" type="pres">
      <dgm:prSet presAssocID="{049AD97A-30B2-40CE-94CE-04AC287170B3}" presName="rootConnector" presStyleLbl="node2" presStyleIdx="1" presStyleCnt="3"/>
      <dgm:spPr/>
      <dgm:t>
        <a:bodyPr/>
        <a:lstStyle/>
        <a:p>
          <a:endParaRPr lang="zh-CN" altLang="en-US"/>
        </a:p>
      </dgm:t>
    </dgm:pt>
    <dgm:pt modelId="{EF194DF5-84C8-4084-8239-5077C58CF9A7}" type="pres">
      <dgm:prSet presAssocID="{049AD97A-30B2-40CE-94CE-04AC287170B3}" presName="hierChild4" presStyleCnt="0"/>
      <dgm:spPr/>
    </dgm:pt>
    <dgm:pt modelId="{3EB069B5-7F42-4E4B-BEE9-F6530ADE59BB}" type="pres">
      <dgm:prSet presAssocID="{049AD97A-30B2-40CE-94CE-04AC287170B3}" presName="hierChild5" presStyleCnt="0"/>
      <dgm:spPr/>
    </dgm:pt>
    <dgm:pt modelId="{F18702AE-30F4-4A22-92C8-7C53499CB24E}" type="pres">
      <dgm:prSet presAssocID="{79B345EC-F7C2-4B36-9B2B-90F481376F37}" presName="Name64" presStyleLbl="parChTrans1D2" presStyleIdx="2" presStyleCnt="3"/>
      <dgm:spPr/>
      <dgm:t>
        <a:bodyPr/>
        <a:lstStyle/>
        <a:p>
          <a:endParaRPr lang="zh-CN" altLang="en-US"/>
        </a:p>
      </dgm:t>
    </dgm:pt>
    <dgm:pt modelId="{C1840762-81E8-4DF0-A1BA-57FC00CDDEE4}" type="pres">
      <dgm:prSet presAssocID="{0ABF76CF-B061-49F7-9246-0DDE4BB5D719}" presName="hierRoot2" presStyleCnt="0">
        <dgm:presLayoutVars>
          <dgm:hierBranch val="init"/>
        </dgm:presLayoutVars>
      </dgm:prSet>
      <dgm:spPr/>
    </dgm:pt>
    <dgm:pt modelId="{E9DE9CB6-BAED-40B7-BB52-C99711F7AD3D}" type="pres">
      <dgm:prSet presAssocID="{0ABF76CF-B061-49F7-9246-0DDE4BB5D719}" presName="rootComposite" presStyleCnt="0"/>
      <dgm:spPr/>
    </dgm:pt>
    <dgm:pt modelId="{6D395A52-1FF6-42B5-AAE0-42C3FB82A4F5}" type="pres">
      <dgm:prSet presAssocID="{0ABF76CF-B061-49F7-9246-0DDE4BB5D719}" presName="rootText" presStyleLbl="node2" presStyleIdx="2" presStyleCnt="3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54D0707-FE49-489A-BDBC-3F2E3E0D3978}" type="pres">
      <dgm:prSet presAssocID="{0ABF76CF-B061-49F7-9246-0DDE4BB5D719}" presName="rootConnector" presStyleLbl="node2" presStyleIdx="2" presStyleCnt="3"/>
      <dgm:spPr/>
      <dgm:t>
        <a:bodyPr/>
        <a:lstStyle/>
        <a:p>
          <a:endParaRPr lang="zh-CN" altLang="en-US"/>
        </a:p>
      </dgm:t>
    </dgm:pt>
    <dgm:pt modelId="{E3926CFC-9718-4025-ACBA-6AF831328452}" type="pres">
      <dgm:prSet presAssocID="{0ABF76CF-B061-49F7-9246-0DDE4BB5D719}" presName="hierChild4" presStyleCnt="0"/>
      <dgm:spPr/>
    </dgm:pt>
    <dgm:pt modelId="{44DD4845-FF21-4513-BB19-14852D0A9A4C}" type="pres">
      <dgm:prSet presAssocID="{0ABF76CF-B061-49F7-9246-0DDE4BB5D719}" presName="hierChild5" presStyleCnt="0"/>
      <dgm:spPr/>
    </dgm:pt>
    <dgm:pt modelId="{C3F8CFCD-07E5-40B0-8A7D-F9C829D9AB24}" type="pres">
      <dgm:prSet presAssocID="{2B4352AC-36C2-4005-B77B-8859A00F107D}" presName="hierChild3" presStyleCnt="0"/>
      <dgm:spPr/>
    </dgm:pt>
  </dgm:ptLst>
  <dgm:cxnLst>
    <dgm:cxn modelId="{E9917B4C-FCA7-4AEB-A37A-839103BCDC3A}" srcId="{2B4352AC-36C2-4005-B77B-8859A00F107D}" destId="{36E46F68-D562-408A-AFB5-5F8F2C45300E}" srcOrd="0" destOrd="0" parTransId="{6C17E5CE-AC8D-4859-B44A-6A9281A8608F}" sibTransId="{8F8B71C9-60F1-462C-8DA2-612C4C25D0F2}"/>
    <dgm:cxn modelId="{8D785FE7-C8B9-4697-BD01-DC92548C37A1}" type="presOf" srcId="{36E46F68-D562-408A-AFB5-5F8F2C45300E}" destId="{44D512DD-F0DE-454B-943A-49C77B95F528}" srcOrd="1" destOrd="0" presId="urn:microsoft.com/office/officeart/2009/3/layout/HorizontalOrganizationChart"/>
    <dgm:cxn modelId="{518CEC94-31E5-4782-8208-19C0036C589D}" type="presOf" srcId="{6C17E5CE-AC8D-4859-B44A-6A9281A8608F}" destId="{33D5FCEE-099B-4273-AE5C-3E60904117B0}" srcOrd="0" destOrd="0" presId="urn:microsoft.com/office/officeart/2009/3/layout/HorizontalOrganizationChart"/>
    <dgm:cxn modelId="{686F3FEC-9BD2-42F5-BF2A-230AD2738214}" type="presOf" srcId="{2B4352AC-36C2-4005-B77B-8859A00F107D}" destId="{13295AD5-FA86-403A-A25C-3575083A6B91}" srcOrd="1" destOrd="0" presId="urn:microsoft.com/office/officeart/2009/3/layout/HorizontalOrganizationChart"/>
    <dgm:cxn modelId="{92F0B744-5571-4748-88DD-0E3E01922997}" type="presOf" srcId="{049AD97A-30B2-40CE-94CE-04AC287170B3}" destId="{283632CA-6BBB-48AB-BAD9-3C37BB671E24}" srcOrd="1" destOrd="0" presId="urn:microsoft.com/office/officeart/2009/3/layout/HorizontalOrganizationChart"/>
    <dgm:cxn modelId="{43DF4E81-AF6C-4A53-A92E-2AC76735DE7C}" type="presOf" srcId="{0ABF76CF-B061-49F7-9246-0DDE4BB5D719}" destId="{054D0707-FE49-489A-BDBC-3F2E3E0D3978}" srcOrd="1" destOrd="0" presId="urn:microsoft.com/office/officeart/2009/3/layout/HorizontalOrganizationChart"/>
    <dgm:cxn modelId="{1765C232-4F06-4F26-BDCC-F15255D603C2}" type="presOf" srcId="{2B4352AC-36C2-4005-B77B-8859A00F107D}" destId="{C752270F-3109-4319-8DE0-6D01889D0BB0}" srcOrd="0" destOrd="0" presId="urn:microsoft.com/office/officeart/2009/3/layout/HorizontalOrganizationChart"/>
    <dgm:cxn modelId="{4C43BF77-550F-4D98-A60D-74E03E9EFE99}" type="presOf" srcId="{4C17DF2C-620D-4C21-97B9-3D7A9862AA6E}" destId="{8ABBE08A-ED56-468F-B3DB-BE8C56BFEC4F}" srcOrd="0" destOrd="0" presId="urn:microsoft.com/office/officeart/2009/3/layout/HorizontalOrganizationChart"/>
    <dgm:cxn modelId="{9D1F39EE-F3DF-4460-BF98-3B63B8F10762}" srcId="{58EDBA23-D66E-4A8D-9E8D-0A1A846AF1AB}" destId="{2B4352AC-36C2-4005-B77B-8859A00F107D}" srcOrd="0" destOrd="0" parTransId="{97DA3F80-CD18-4520-9991-2A6F2CE6C8EC}" sibTransId="{B2732596-A8D1-4F9C-A1BC-5CB663BCAFFD}"/>
    <dgm:cxn modelId="{0A0A0B9E-F0CD-4901-A285-EAB8D951AFA0}" type="presOf" srcId="{79B345EC-F7C2-4B36-9B2B-90F481376F37}" destId="{F18702AE-30F4-4A22-92C8-7C53499CB24E}" srcOrd="0" destOrd="0" presId="urn:microsoft.com/office/officeart/2009/3/layout/HorizontalOrganizationChart"/>
    <dgm:cxn modelId="{EEF39649-F188-4070-B915-050521F7C045}" type="presOf" srcId="{58EDBA23-D66E-4A8D-9E8D-0A1A846AF1AB}" destId="{26C1E564-23CE-4DCD-B535-9AB81DB43A4F}" srcOrd="0" destOrd="0" presId="urn:microsoft.com/office/officeart/2009/3/layout/HorizontalOrganizationChart"/>
    <dgm:cxn modelId="{EB89B5E9-E43C-430A-BE76-C800339FE934}" type="presOf" srcId="{049AD97A-30B2-40CE-94CE-04AC287170B3}" destId="{1020D198-B145-4BA5-8C5B-2A0E0D508E27}" srcOrd="0" destOrd="0" presId="urn:microsoft.com/office/officeart/2009/3/layout/HorizontalOrganizationChart"/>
    <dgm:cxn modelId="{FC099E39-7A75-47D7-85F1-331B0D5DB61F}" type="presOf" srcId="{36E46F68-D562-408A-AFB5-5F8F2C45300E}" destId="{B7282BA7-EA0F-416C-A48D-8381324C06B0}" srcOrd="0" destOrd="0" presId="urn:microsoft.com/office/officeart/2009/3/layout/HorizontalOrganizationChart"/>
    <dgm:cxn modelId="{30BE6FEF-500D-4BDD-8E56-C831CE0E941C}" srcId="{2B4352AC-36C2-4005-B77B-8859A00F107D}" destId="{0ABF76CF-B061-49F7-9246-0DDE4BB5D719}" srcOrd="2" destOrd="0" parTransId="{79B345EC-F7C2-4B36-9B2B-90F481376F37}" sibTransId="{6FE53DA2-ECA9-42E2-8119-EB3F39EB8298}"/>
    <dgm:cxn modelId="{E23C74F6-94E2-4EAF-893E-1F37DC82F0B7}" type="presOf" srcId="{0ABF76CF-B061-49F7-9246-0DDE4BB5D719}" destId="{6D395A52-1FF6-42B5-AAE0-42C3FB82A4F5}" srcOrd="0" destOrd="0" presId="urn:microsoft.com/office/officeart/2009/3/layout/HorizontalOrganizationChart"/>
    <dgm:cxn modelId="{59CAB66B-B96B-4C7E-94A5-A6EC3539DC4B}" srcId="{2B4352AC-36C2-4005-B77B-8859A00F107D}" destId="{049AD97A-30B2-40CE-94CE-04AC287170B3}" srcOrd="1" destOrd="0" parTransId="{4C17DF2C-620D-4C21-97B9-3D7A9862AA6E}" sibTransId="{73696516-8C7D-439B-8BE4-4DBD249C9A82}"/>
    <dgm:cxn modelId="{09F0CA07-9FFD-4E17-9E90-9928226984E8}" type="presParOf" srcId="{26C1E564-23CE-4DCD-B535-9AB81DB43A4F}" destId="{840A10FB-ADE0-447E-9BDD-A0AD520BF92E}" srcOrd="0" destOrd="0" presId="urn:microsoft.com/office/officeart/2009/3/layout/HorizontalOrganizationChart"/>
    <dgm:cxn modelId="{D2DE3CA2-E997-4714-925D-2C2D2AAC8752}" type="presParOf" srcId="{840A10FB-ADE0-447E-9BDD-A0AD520BF92E}" destId="{7B5E22CD-7D42-4ACD-B664-0DE1C0F58C54}" srcOrd="0" destOrd="0" presId="urn:microsoft.com/office/officeart/2009/3/layout/HorizontalOrganizationChart"/>
    <dgm:cxn modelId="{BD0DA1D7-54B4-417F-BE8E-65FE7119577C}" type="presParOf" srcId="{7B5E22CD-7D42-4ACD-B664-0DE1C0F58C54}" destId="{C752270F-3109-4319-8DE0-6D01889D0BB0}" srcOrd="0" destOrd="0" presId="urn:microsoft.com/office/officeart/2009/3/layout/HorizontalOrganizationChart"/>
    <dgm:cxn modelId="{33E25DB1-7AA9-4D71-9805-B6B873D622B7}" type="presParOf" srcId="{7B5E22CD-7D42-4ACD-B664-0DE1C0F58C54}" destId="{13295AD5-FA86-403A-A25C-3575083A6B91}" srcOrd="1" destOrd="0" presId="urn:microsoft.com/office/officeart/2009/3/layout/HorizontalOrganizationChart"/>
    <dgm:cxn modelId="{B06FAEE9-CEE6-441E-BD76-45B2157D2E11}" type="presParOf" srcId="{840A10FB-ADE0-447E-9BDD-A0AD520BF92E}" destId="{21021D06-F0CC-4F75-9194-A08A071EF425}" srcOrd="1" destOrd="0" presId="urn:microsoft.com/office/officeart/2009/3/layout/HorizontalOrganizationChart"/>
    <dgm:cxn modelId="{71A8C49A-083D-4C91-B38A-F1ED001E0D1C}" type="presParOf" srcId="{21021D06-F0CC-4F75-9194-A08A071EF425}" destId="{33D5FCEE-099B-4273-AE5C-3E60904117B0}" srcOrd="0" destOrd="0" presId="urn:microsoft.com/office/officeart/2009/3/layout/HorizontalOrganizationChart"/>
    <dgm:cxn modelId="{A52500FB-FEDB-4D60-BC01-E05A34242395}" type="presParOf" srcId="{21021D06-F0CC-4F75-9194-A08A071EF425}" destId="{B514BD70-9246-41B9-BBA1-B15346DD0B05}" srcOrd="1" destOrd="0" presId="urn:microsoft.com/office/officeart/2009/3/layout/HorizontalOrganizationChart"/>
    <dgm:cxn modelId="{8F353839-23D8-473C-9058-4EE25BAAA758}" type="presParOf" srcId="{B514BD70-9246-41B9-BBA1-B15346DD0B05}" destId="{2BCC5538-6DC9-4735-8AB4-465240D255B9}" srcOrd="0" destOrd="0" presId="urn:microsoft.com/office/officeart/2009/3/layout/HorizontalOrganizationChart"/>
    <dgm:cxn modelId="{A894995E-3BD8-4C1D-8053-F8E6C6D814A1}" type="presParOf" srcId="{2BCC5538-6DC9-4735-8AB4-465240D255B9}" destId="{B7282BA7-EA0F-416C-A48D-8381324C06B0}" srcOrd="0" destOrd="0" presId="urn:microsoft.com/office/officeart/2009/3/layout/HorizontalOrganizationChart"/>
    <dgm:cxn modelId="{7017E79C-3FCD-47C9-8A12-F071E641E5DE}" type="presParOf" srcId="{2BCC5538-6DC9-4735-8AB4-465240D255B9}" destId="{44D512DD-F0DE-454B-943A-49C77B95F528}" srcOrd="1" destOrd="0" presId="urn:microsoft.com/office/officeart/2009/3/layout/HorizontalOrganizationChart"/>
    <dgm:cxn modelId="{D40E5B7D-BF20-4C89-A92E-A61A64C503BB}" type="presParOf" srcId="{B514BD70-9246-41B9-BBA1-B15346DD0B05}" destId="{4F336736-45C2-4086-8348-A9724BD41534}" srcOrd="1" destOrd="0" presId="urn:microsoft.com/office/officeart/2009/3/layout/HorizontalOrganizationChart"/>
    <dgm:cxn modelId="{6DE5279A-2F56-4982-990B-C510785F921C}" type="presParOf" srcId="{B514BD70-9246-41B9-BBA1-B15346DD0B05}" destId="{0D553101-17C6-4B5F-AB58-54BF4CFA031A}" srcOrd="2" destOrd="0" presId="urn:microsoft.com/office/officeart/2009/3/layout/HorizontalOrganizationChart"/>
    <dgm:cxn modelId="{D3C82CA3-A6C2-442E-871B-765164BBA2F7}" type="presParOf" srcId="{21021D06-F0CC-4F75-9194-A08A071EF425}" destId="{8ABBE08A-ED56-468F-B3DB-BE8C56BFEC4F}" srcOrd="2" destOrd="0" presId="urn:microsoft.com/office/officeart/2009/3/layout/HorizontalOrganizationChart"/>
    <dgm:cxn modelId="{B5E6DF7E-668D-4512-80FD-5C294CF6D355}" type="presParOf" srcId="{21021D06-F0CC-4F75-9194-A08A071EF425}" destId="{86253F6C-6A7E-4419-A5AD-1C85034559C6}" srcOrd="3" destOrd="0" presId="urn:microsoft.com/office/officeart/2009/3/layout/HorizontalOrganizationChart"/>
    <dgm:cxn modelId="{F27CB252-E484-4590-A443-3677BE777108}" type="presParOf" srcId="{86253F6C-6A7E-4419-A5AD-1C85034559C6}" destId="{29DC033E-0534-4A44-9905-09099E8B2512}" srcOrd="0" destOrd="0" presId="urn:microsoft.com/office/officeart/2009/3/layout/HorizontalOrganizationChart"/>
    <dgm:cxn modelId="{13A79A27-14EC-4957-A66D-4D0346F2C411}" type="presParOf" srcId="{29DC033E-0534-4A44-9905-09099E8B2512}" destId="{1020D198-B145-4BA5-8C5B-2A0E0D508E27}" srcOrd="0" destOrd="0" presId="urn:microsoft.com/office/officeart/2009/3/layout/HorizontalOrganizationChart"/>
    <dgm:cxn modelId="{64B0F37B-D0EF-4A65-BC79-E03E398DF2C0}" type="presParOf" srcId="{29DC033E-0534-4A44-9905-09099E8B2512}" destId="{283632CA-6BBB-48AB-BAD9-3C37BB671E24}" srcOrd="1" destOrd="0" presId="urn:microsoft.com/office/officeart/2009/3/layout/HorizontalOrganizationChart"/>
    <dgm:cxn modelId="{BC8D1B39-04AB-402A-B829-5093F0487C6F}" type="presParOf" srcId="{86253F6C-6A7E-4419-A5AD-1C85034559C6}" destId="{EF194DF5-84C8-4084-8239-5077C58CF9A7}" srcOrd="1" destOrd="0" presId="urn:microsoft.com/office/officeart/2009/3/layout/HorizontalOrganizationChart"/>
    <dgm:cxn modelId="{C211E551-1C7E-4883-A0C2-1FA6A55181F6}" type="presParOf" srcId="{86253F6C-6A7E-4419-A5AD-1C85034559C6}" destId="{3EB069B5-7F42-4E4B-BEE9-F6530ADE59BB}" srcOrd="2" destOrd="0" presId="urn:microsoft.com/office/officeart/2009/3/layout/HorizontalOrganizationChart"/>
    <dgm:cxn modelId="{EE885C9C-0C85-48BB-B568-A07B4BEFB730}" type="presParOf" srcId="{21021D06-F0CC-4F75-9194-A08A071EF425}" destId="{F18702AE-30F4-4A22-92C8-7C53499CB24E}" srcOrd="4" destOrd="0" presId="urn:microsoft.com/office/officeart/2009/3/layout/HorizontalOrganizationChart"/>
    <dgm:cxn modelId="{0835A4BB-7FBF-4FEC-860F-2A2C23ED2FEA}" type="presParOf" srcId="{21021D06-F0CC-4F75-9194-A08A071EF425}" destId="{C1840762-81E8-4DF0-A1BA-57FC00CDDEE4}" srcOrd="5" destOrd="0" presId="urn:microsoft.com/office/officeart/2009/3/layout/HorizontalOrganizationChart"/>
    <dgm:cxn modelId="{55C15C61-CCE5-4FE2-BCDC-F4885BB96BC1}" type="presParOf" srcId="{C1840762-81E8-4DF0-A1BA-57FC00CDDEE4}" destId="{E9DE9CB6-BAED-40B7-BB52-C99711F7AD3D}" srcOrd="0" destOrd="0" presId="urn:microsoft.com/office/officeart/2009/3/layout/HorizontalOrganizationChart"/>
    <dgm:cxn modelId="{9816DEF9-2890-4A09-BCB4-B635A6B0B50A}" type="presParOf" srcId="{E9DE9CB6-BAED-40B7-BB52-C99711F7AD3D}" destId="{6D395A52-1FF6-42B5-AAE0-42C3FB82A4F5}" srcOrd="0" destOrd="0" presId="urn:microsoft.com/office/officeart/2009/3/layout/HorizontalOrganizationChart"/>
    <dgm:cxn modelId="{939874D0-D8A3-44A6-8E94-A41C37573E78}" type="presParOf" srcId="{E9DE9CB6-BAED-40B7-BB52-C99711F7AD3D}" destId="{054D0707-FE49-489A-BDBC-3F2E3E0D3978}" srcOrd="1" destOrd="0" presId="urn:microsoft.com/office/officeart/2009/3/layout/HorizontalOrganizationChart"/>
    <dgm:cxn modelId="{98C83558-6207-4840-8980-86F0D7835142}" type="presParOf" srcId="{C1840762-81E8-4DF0-A1BA-57FC00CDDEE4}" destId="{E3926CFC-9718-4025-ACBA-6AF831328452}" srcOrd="1" destOrd="0" presId="urn:microsoft.com/office/officeart/2009/3/layout/HorizontalOrganizationChart"/>
    <dgm:cxn modelId="{56054F36-011C-4233-AF62-C7B3BC9C1919}" type="presParOf" srcId="{C1840762-81E8-4DF0-A1BA-57FC00CDDEE4}" destId="{44DD4845-FF21-4513-BB19-14852D0A9A4C}" srcOrd="2" destOrd="0" presId="urn:microsoft.com/office/officeart/2009/3/layout/HorizontalOrganizationChart"/>
    <dgm:cxn modelId="{FD2D9303-6F72-441E-B128-F0AB118BBCAE}" type="presParOf" srcId="{840A10FB-ADE0-447E-9BDD-A0AD520BF92E}" destId="{C3F8CFCD-07E5-40B0-8A7D-F9C829D9AB24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58EDBA23-D66E-4A8D-9E8D-0A1A846AF1AB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5_1" csCatId="accent5" phldr="1"/>
      <dgm:spPr/>
      <dgm:t>
        <a:bodyPr/>
        <a:lstStyle/>
        <a:p>
          <a:endParaRPr lang="zh-CN" altLang="en-US"/>
        </a:p>
      </dgm:t>
    </dgm:pt>
    <dgm:pt modelId="{2B4352AC-36C2-4005-B77B-8859A00F107D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条件充分性判断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B2732596-A8D1-4F9C-A1BC-5CB663BCAFFD}" type="sib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97DA3F80-CD18-4520-9991-2A6F2CE6C8EC}" type="par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36E46F68-D562-408A-AFB5-5F8F2C45300E}">
      <dgm:prSet phldrT="[文本]" custT="1"/>
      <dgm:spPr/>
      <dgm:t>
        <a:bodyPr/>
        <a:lstStyle/>
        <a:p>
          <a:pPr>
            <a:spcAft>
              <a:spcPts val="0"/>
            </a:spcAft>
          </a:pPr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充分性的概念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6C17E5CE-AC8D-4859-B44A-6A9281A8608F}" type="parTrans" cxnId="{E9917B4C-FCA7-4AEB-A37A-839103BCDC3A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8F8B71C9-60F1-462C-8DA2-612C4C25D0F2}" type="sibTrans" cxnId="{E9917B4C-FCA7-4AEB-A37A-839103BCDC3A}">
      <dgm:prSet/>
      <dgm:spPr/>
      <dgm:t>
        <a:bodyPr/>
        <a:lstStyle/>
        <a:p>
          <a:endParaRPr lang="zh-CN" altLang="en-US"/>
        </a:p>
      </dgm:t>
    </dgm:pt>
    <dgm:pt modelId="{049AD97A-30B2-40CE-94CE-04AC287170B3}">
      <dgm:prSet phldrT="[文本]" custT="1"/>
      <dgm:spPr/>
      <dgm:t>
        <a:bodyPr/>
        <a:lstStyle/>
        <a:p>
          <a:endParaRPr lang="zh-CN" altLang="en-US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  <a:p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条件充分性判断题型介绍</a:t>
          </a:r>
        </a:p>
        <a:p>
          <a:pPr>
            <a:lnSpc>
              <a:spcPct val="100000"/>
            </a:lnSpc>
            <a:spcAft>
              <a:spcPts val="0"/>
            </a:spcAft>
          </a:pP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4C17DF2C-620D-4C21-97B9-3D7A9862AA6E}" type="parTrans" cxnId="{59CAB66B-B96B-4C7E-94A5-A6EC3539DC4B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73696516-8C7D-439B-8BE4-4DBD249C9A82}" type="sibTrans" cxnId="{59CAB66B-B96B-4C7E-94A5-A6EC3539DC4B}">
      <dgm:prSet/>
      <dgm:spPr/>
      <dgm:t>
        <a:bodyPr/>
        <a:lstStyle/>
        <a:p>
          <a:endParaRPr lang="zh-CN" altLang="en-US"/>
        </a:p>
      </dgm:t>
    </dgm:pt>
    <dgm:pt modelId="{0ABF76CF-B061-49F7-9246-0DDE4BB5D719}">
      <dgm:prSet phldrT="[文本]" custT="1"/>
      <dgm:spPr/>
      <dgm:t>
        <a:bodyPr/>
        <a:lstStyle/>
        <a:p>
          <a:r>
            <a:rPr lang="en-US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0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条件充分性判断的四种解题方法</a:t>
          </a:r>
          <a:endParaRPr lang="en-US" altLang="zh-CN" sz="4000" b="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79B345EC-F7C2-4B36-9B2B-90F481376F37}" type="parTrans" cxnId="{30BE6FEF-500D-4BDD-8E56-C831CE0E941C}">
      <dgm:prSet/>
      <dgm:spPr/>
      <dgm:t>
        <a:bodyPr/>
        <a:lstStyle/>
        <a:p>
          <a:endParaRPr lang="zh-CN" altLang="en-US" sz="4400">
            <a:solidFill>
              <a:schemeClr val="tx1"/>
            </a:solidFill>
          </a:endParaRPr>
        </a:p>
      </dgm:t>
    </dgm:pt>
    <dgm:pt modelId="{6FE53DA2-ECA9-42E2-8119-EB3F39EB8298}" type="sibTrans" cxnId="{30BE6FEF-500D-4BDD-8E56-C831CE0E941C}">
      <dgm:prSet/>
      <dgm:spPr/>
      <dgm:t>
        <a:bodyPr/>
        <a:lstStyle/>
        <a:p>
          <a:endParaRPr lang="zh-CN" altLang="en-US"/>
        </a:p>
      </dgm:t>
    </dgm:pt>
    <dgm:pt modelId="{26C1E564-23CE-4DCD-B535-9AB81DB43A4F}" type="pres">
      <dgm:prSet presAssocID="{58EDBA23-D66E-4A8D-9E8D-0A1A846AF1AB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840A10FB-ADE0-447E-9BDD-A0AD520BF92E}" type="pres">
      <dgm:prSet presAssocID="{2B4352AC-36C2-4005-B77B-8859A00F107D}" presName="hierRoot1" presStyleCnt="0">
        <dgm:presLayoutVars>
          <dgm:hierBranch val="init"/>
        </dgm:presLayoutVars>
      </dgm:prSet>
      <dgm:spPr/>
    </dgm:pt>
    <dgm:pt modelId="{7B5E22CD-7D42-4ACD-B664-0DE1C0F58C54}" type="pres">
      <dgm:prSet presAssocID="{2B4352AC-36C2-4005-B77B-8859A00F107D}" presName="rootComposite1" presStyleCnt="0"/>
      <dgm:spPr/>
    </dgm:pt>
    <dgm:pt modelId="{C752270F-3109-4319-8DE0-6D01889D0BB0}" type="pres">
      <dgm:prSet presAssocID="{2B4352AC-36C2-4005-B77B-8859A00F107D}" presName="rootText1" presStyleLbl="node0" presStyleIdx="0" presStyleCnt="1" custScaleX="219288" custScaleY="167361" custLinFactNeighborY="-1427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3295AD5-FA86-403A-A25C-3575083A6B91}" type="pres">
      <dgm:prSet presAssocID="{2B4352AC-36C2-4005-B77B-8859A00F107D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21021D06-F0CC-4F75-9194-A08A071EF425}" type="pres">
      <dgm:prSet presAssocID="{2B4352AC-36C2-4005-B77B-8859A00F107D}" presName="hierChild2" presStyleCnt="0"/>
      <dgm:spPr/>
    </dgm:pt>
    <dgm:pt modelId="{33D5FCEE-099B-4273-AE5C-3E60904117B0}" type="pres">
      <dgm:prSet presAssocID="{6C17E5CE-AC8D-4859-B44A-6A9281A8608F}" presName="Name64" presStyleLbl="parChTrans1D2" presStyleIdx="0" presStyleCnt="3"/>
      <dgm:spPr/>
      <dgm:t>
        <a:bodyPr/>
        <a:lstStyle/>
        <a:p>
          <a:endParaRPr lang="zh-CN" altLang="en-US"/>
        </a:p>
      </dgm:t>
    </dgm:pt>
    <dgm:pt modelId="{B514BD70-9246-41B9-BBA1-B15346DD0B05}" type="pres">
      <dgm:prSet presAssocID="{36E46F68-D562-408A-AFB5-5F8F2C45300E}" presName="hierRoot2" presStyleCnt="0">
        <dgm:presLayoutVars>
          <dgm:hierBranch val="init"/>
        </dgm:presLayoutVars>
      </dgm:prSet>
      <dgm:spPr/>
    </dgm:pt>
    <dgm:pt modelId="{2BCC5538-6DC9-4735-8AB4-465240D255B9}" type="pres">
      <dgm:prSet presAssocID="{36E46F68-D562-408A-AFB5-5F8F2C45300E}" presName="rootComposite" presStyleCnt="0"/>
      <dgm:spPr/>
    </dgm:pt>
    <dgm:pt modelId="{B7282BA7-EA0F-416C-A48D-8381324C06B0}" type="pres">
      <dgm:prSet presAssocID="{36E46F68-D562-408A-AFB5-5F8F2C45300E}" presName="rootText" presStyleLbl="node2" presStyleIdx="0" presStyleCnt="3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4D512DD-F0DE-454B-943A-49C77B95F528}" type="pres">
      <dgm:prSet presAssocID="{36E46F68-D562-408A-AFB5-5F8F2C45300E}" presName="rootConnector" presStyleLbl="node2" presStyleIdx="0" presStyleCnt="3"/>
      <dgm:spPr/>
      <dgm:t>
        <a:bodyPr/>
        <a:lstStyle/>
        <a:p>
          <a:endParaRPr lang="zh-CN" altLang="en-US"/>
        </a:p>
      </dgm:t>
    </dgm:pt>
    <dgm:pt modelId="{4F336736-45C2-4086-8348-A9724BD41534}" type="pres">
      <dgm:prSet presAssocID="{36E46F68-D562-408A-AFB5-5F8F2C45300E}" presName="hierChild4" presStyleCnt="0"/>
      <dgm:spPr/>
    </dgm:pt>
    <dgm:pt modelId="{0D553101-17C6-4B5F-AB58-54BF4CFA031A}" type="pres">
      <dgm:prSet presAssocID="{36E46F68-D562-408A-AFB5-5F8F2C45300E}" presName="hierChild5" presStyleCnt="0"/>
      <dgm:spPr/>
    </dgm:pt>
    <dgm:pt modelId="{8ABBE08A-ED56-468F-B3DB-BE8C56BFEC4F}" type="pres">
      <dgm:prSet presAssocID="{4C17DF2C-620D-4C21-97B9-3D7A9862AA6E}" presName="Name64" presStyleLbl="parChTrans1D2" presStyleIdx="1" presStyleCnt="3"/>
      <dgm:spPr/>
      <dgm:t>
        <a:bodyPr/>
        <a:lstStyle/>
        <a:p>
          <a:endParaRPr lang="zh-CN" altLang="en-US"/>
        </a:p>
      </dgm:t>
    </dgm:pt>
    <dgm:pt modelId="{86253F6C-6A7E-4419-A5AD-1C85034559C6}" type="pres">
      <dgm:prSet presAssocID="{049AD97A-30B2-40CE-94CE-04AC287170B3}" presName="hierRoot2" presStyleCnt="0">
        <dgm:presLayoutVars>
          <dgm:hierBranch val="init"/>
        </dgm:presLayoutVars>
      </dgm:prSet>
      <dgm:spPr/>
    </dgm:pt>
    <dgm:pt modelId="{29DC033E-0534-4A44-9905-09099E8B2512}" type="pres">
      <dgm:prSet presAssocID="{049AD97A-30B2-40CE-94CE-04AC287170B3}" presName="rootComposite" presStyleCnt="0"/>
      <dgm:spPr/>
    </dgm:pt>
    <dgm:pt modelId="{1020D198-B145-4BA5-8C5B-2A0E0D508E27}" type="pres">
      <dgm:prSet presAssocID="{049AD97A-30B2-40CE-94CE-04AC287170B3}" presName="rootText" presStyleLbl="node2" presStyleIdx="1" presStyleCnt="3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83632CA-6BBB-48AB-BAD9-3C37BB671E24}" type="pres">
      <dgm:prSet presAssocID="{049AD97A-30B2-40CE-94CE-04AC287170B3}" presName="rootConnector" presStyleLbl="node2" presStyleIdx="1" presStyleCnt="3"/>
      <dgm:spPr/>
      <dgm:t>
        <a:bodyPr/>
        <a:lstStyle/>
        <a:p>
          <a:endParaRPr lang="zh-CN" altLang="en-US"/>
        </a:p>
      </dgm:t>
    </dgm:pt>
    <dgm:pt modelId="{EF194DF5-84C8-4084-8239-5077C58CF9A7}" type="pres">
      <dgm:prSet presAssocID="{049AD97A-30B2-40CE-94CE-04AC287170B3}" presName="hierChild4" presStyleCnt="0"/>
      <dgm:spPr/>
    </dgm:pt>
    <dgm:pt modelId="{3EB069B5-7F42-4E4B-BEE9-F6530ADE59BB}" type="pres">
      <dgm:prSet presAssocID="{049AD97A-30B2-40CE-94CE-04AC287170B3}" presName="hierChild5" presStyleCnt="0"/>
      <dgm:spPr/>
    </dgm:pt>
    <dgm:pt modelId="{F18702AE-30F4-4A22-92C8-7C53499CB24E}" type="pres">
      <dgm:prSet presAssocID="{79B345EC-F7C2-4B36-9B2B-90F481376F37}" presName="Name64" presStyleLbl="parChTrans1D2" presStyleIdx="2" presStyleCnt="3"/>
      <dgm:spPr/>
      <dgm:t>
        <a:bodyPr/>
        <a:lstStyle/>
        <a:p>
          <a:endParaRPr lang="zh-CN" altLang="en-US"/>
        </a:p>
      </dgm:t>
    </dgm:pt>
    <dgm:pt modelId="{C1840762-81E8-4DF0-A1BA-57FC00CDDEE4}" type="pres">
      <dgm:prSet presAssocID="{0ABF76CF-B061-49F7-9246-0DDE4BB5D719}" presName="hierRoot2" presStyleCnt="0">
        <dgm:presLayoutVars>
          <dgm:hierBranch val="init"/>
        </dgm:presLayoutVars>
      </dgm:prSet>
      <dgm:spPr/>
    </dgm:pt>
    <dgm:pt modelId="{E9DE9CB6-BAED-40B7-BB52-C99711F7AD3D}" type="pres">
      <dgm:prSet presAssocID="{0ABF76CF-B061-49F7-9246-0DDE4BB5D719}" presName="rootComposite" presStyleCnt="0"/>
      <dgm:spPr/>
    </dgm:pt>
    <dgm:pt modelId="{6D395A52-1FF6-42B5-AAE0-42C3FB82A4F5}" type="pres">
      <dgm:prSet presAssocID="{0ABF76CF-B061-49F7-9246-0DDE4BB5D719}" presName="rootText" presStyleLbl="node2" presStyleIdx="2" presStyleCnt="3" custScaleX="206162" custScaleY="100293" custLinFactNeighborY="-304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54D0707-FE49-489A-BDBC-3F2E3E0D3978}" type="pres">
      <dgm:prSet presAssocID="{0ABF76CF-B061-49F7-9246-0DDE4BB5D719}" presName="rootConnector" presStyleLbl="node2" presStyleIdx="2" presStyleCnt="3"/>
      <dgm:spPr/>
      <dgm:t>
        <a:bodyPr/>
        <a:lstStyle/>
        <a:p>
          <a:endParaRPr lang="zh-CN" altLang="en-US"/>
        </a:p>
      </dgm:t>
    </dgm:pt>
    <dgm:pt modelId="{E3926CFC-9718-4025-ACBA-6AF831328452}" type="pres">
      <dgm:prSet presAssocID="{0ABF76CF-B061-49F7-9246-0DDE4BB5D719}" presName="hierChild4" presStyleCnt="0"/>
      <dgm:spPr/>
    </dgm:pt>
    <dgm:pt modelId="{44DD4845-FF21-4513-BB19-14852D0A9A4C}" type="pres">
      <dgm:prSet presAssocID="{0ABF76CF-B061-49F7-9246-0DDE4BB5D719}" presName="hierChild5" presStyleCnt="0"/>
      <dgm:spPr/>
    </dgm:pt>
    <dgm:pt modelId="{C3F8CFCD-07E5-40B0-8A7D-F9C829D9AB24}" type="pres">
      <dgm:prSet presAssocID="{2B4352AC-36C2-4005-B77B-8859A00F107D}" presName="hierChild3" presStyleCnt="0"/>
      <dgm:spPr/>
    </dgm:pt>
  </dgm:ptLst>
  <dgm:cxnLst>
    <dgm:cxn modelId="{CB70F784-598F-4EA5-9B71-571ABC079BC7}" type="presOf" srcId="{2B4352AC-36C2-4005-B77B-8859A00F107D}" destId="{13295AD5-FA86-403A-A25C-3575083A6B91}" srcOrd="1" destOrd="0" presId="urn:microsoft.com/office/officeart/2009/3/layout/HorizontalOrganizationChart"/>
    <dgm:cxn modelId="{E9917B4C-FCA7-4AEB-A37A-839103BCDC3A}" srcId="{2B4352AC-36C2-4005-B77B-8859A00F107D}" destId="{36E46F68-D562-408A-AFB5-5F8F2C45300E}" srcOrd="0" destOrd="0" parTransId="{6C17E5CE-AC8D-4859-B44A-6A9281A8608F}" sibTransId="{8F8B71C9-60F1-462C-8DA2-612C4C25D0F2}"/>
    <dgm:cxn modelId="{E919EC7D-E8E1-425C-A414-62C4F3DEAFD0}" type="presOf" srcId="{0ABF76CF-B061-49F7-9246-0DDE4BB5D719}" destId="{6D395A52-1FF6-42B5-AAE0-42C3FB82A4F5}" srcOrd="0" destOrd="0" presId="urn:microsoft.com/office/officeart/2009/3/layout/HorizontalOrganizationChart"/>
    <dgm:cxn modelId="{299996AA-9216-4FB4-A784-A9779B12C2A9}" type="presOf" srcId="{2B4352AC-36C2-4005-B77B-8859A00F107D}" destId="{C752270F-3109-4319-8DE0-6D01889D0BB0}" srcOrd="0" destOrd="0" presId="urn:microsoft.com/office/officeart/2009/3/layout/HorizontalOrganizationChart"/>
    <dgm:cxn modelId="{9950416F-DF54-4B20-822E-A5CEE6B5DE2B}" type="presOf" srcId="{4C17DF2C-620D-4C21-97B9-3D7A9862AA6E}" destId="{8ABBE08A-ED56-468F-B3DB-BE8C56BFEC4F}" srcOrd="0" destOrd="0" presId="urn:microsoft.com/office/officeart/2009/3/layout/HorizontalOrganizationChart"/>
    <dgm:cxn modelId="{2AC1B62B-42FC-4453-9F27-4743B17D1664}" type="presOf" srcId="{79B345EC-F7C2-4B36-9B2B-90F481376F37}" destId="{F18702AE-30F4-4A22-92C8-7C53499CB24E}" srcOrd="0" destOrd="0" presId="urn:microsoft.com/office/officeart/2009/3/layout/HorizontalOrganizationChart"/>
    <dgm:cxn modelId="{24937BE5-F440-440D-961A-6F0024BA7529}" type="presOf" srcId="{049AD97A-30B2-40CE-94CE-04AC287170B3}" destId="{283632CA-6BBB-48AB-BAD9-3C37BB671E24}" srcOrd="1" destOrd="0" presId="urn:microsoft.com/office/officeart/2009/3/layout/HorizontalOrganizationChart"/>
    <dgm:cxn modelId="{9D1F39EE-F3DF-4460-BF98-3B63B8F10762}" srcId="{58EDBA23-D66E-4A8D-9E8D-0A1A846AF1AB}" destId="{2B4352AC-36C2-4005-B77B-8859A00F107D}" srcOrd="0" destOrd="0" parTransId="{97DA3F80-CD18-4520-9991-2A6F2CE6C8EC}" sibTransId="{B2732596-A8D1-4F9C-A1BC-5CB663BCAFFD}"/>
    <dgm:cxn modelId="{768A1C67-50D5-4D86-BC15-8D5250B78403}" type="presOf" srcId="{36E46F68-D562-408A-AFB5-5F8F2C45300E}" destId="{B7282BA7-EA0F-416C-A48D-8381324C06B0}" srcOrd="0" destOrd="0" presId="urn:microsoft.com/office/officeart/2009/3/layout/HorizontalOrganizationChart"/>
    <dgm:cxn modelId="{023683F2-9437-4C65-9590-731531E2F89B}" type="presOf" srcId="{049AD97A-30B2-40CE-94CE-04AC287170B3}" destId="{1020D198-B145-4BA5-8C5B-2A0E0D508E27}" srcOrd="0" destOrd="0" presId="urn:microsoft.com/office/officeart/2009/3/layout/HorizontalOrganizationChart"/>
    <dgm:cxn modelId="{C23E7B9A-A4C6-4E28-BCFB-BFFAFF72D832}" type="presOf" srcId="{36E46F68-D562-408A-AFB5-5F8F2C45300E}" destId="{44D512DD-F0DE-454B-943A-49C77B95F528}" srcOrd="1" destOrd="0" presId="urn:microsoft.com/office/officeart/2009/3/layout/HorizontalOrganizationChart"/>
    <dgm:cxn modelId="{6768DC8E-7B1D-4D1E-A8BD-9B9EE2F616E8}" type="presOf" srcId="{58EDBA23-D66E-4A8D-9E8D-0A1A846AF1AB}" destId="{26C1E564-23CE-4DCD-B535-9AB81DB43A4F}" srcOrd="0" destOrd="0" presId="urn:microsoft.com/office/officeart/2009/3/layout/HorizontalOrganizationChart"/>
    <dgm:cxn modelId="{30BE6FEF-500D-4BDD-8E56-C831CE0E941C}" srcId="{2B4352AC-36C2-4005-B77B-8859A00F107D}" destId="{0ABF76CF-B061-49F7-9246-0DDE4BB5D719}" srcOrd="2" destOrd="0" parTransId="{79B345EC-F7C2-4B36-9B2B-90F481376F37}" sibTransId="{6FE53DA2-ECA9-42E2-8119-EB3F39EB8298}"/>
    <dgm:cxn modelId="{B4BD48E6-224C-4CD1-84A9-275BEBC03730}" type="presOf" srcId="{0ABF76CF-B061-49F7-9246-0DDE4BB5D719}" destId="{054D0707-FE49-489A-BDBC-3F2E3E0D3978}" srcOrd="1" destOrd="0" presId="urn:microsoft.com/office/officeart/2009/3/layout/HorizontalOrganizationChart"/>
    <dgm:cxn modelId="{59CAB66B-B96B-4C7E-94A5-A6EC3539DC4B}" srcId="{2B4352AC-36C2-4005-B77B-8859A00F107D}" destId="{049AD97A-30B2-40CE-94CE-04AC287170B3}" srcOrd="1" destOrd="0" parTransId="{4C17DF2C-620D-4C21-97B9-3D7A9862AA6E}" sibTransId="{73696516-8C7D-439B-8BE4-4DBD249C9A82}"/>
    <dgm:cxn modelId="{24ACB4EA-93DE-4B40-96DC-5FBCA5C855B1}" type="presOf" srcId="{6C17E5CE-AC8D-4859-B44A-6A9281A8608F}" destId="{33D5FCEE-099B-4273-AE5C-3E60904117B0}" srcOrd="0" destOrd="0" presId="urn:microsoft.com/office/officeart/2009/3/layout/HorizontalOrganizationChart"/>
    <dgm:cxn modelId="{3F904DBA-375C-4F44-A18D-B6C843A5B5C2}" type="presParOf" srcId="{26C1E564-23CE-4DCD-B535-9AB81DB43A4F}" destId="{840A10FB-ADE0-447E-9BDD-A0AD520BF92E}" srcOrd="0" destOrd="0" presId="urn:microsoft.com/office/officeart/2009/3/layout/HorizontalOrganizationChart"/>
    <dgm:cxn modelId="{7673965A-8637-4332-89E9-96D5E11508C8}" type="presParOf" srcId="{840A10FB-ADE0-447E-9BDD-A0AD520BF92E}" destId="{7B5E22CD-7D42-4ACD-B664-0DE1C0F58C54}" srcOrd="0" destOrd="0" presId="urn:microsoft.com/office/officeart/2009/3/layout/HorizontalOrganizationChart"/>
    <dgm:cxn modelId="{C17629F6-5156-4570-BFB2-E639D2C388B2}" type="presParOf" srcId="{7B5E22CD-7D42-4ACD-B664-0DE1C0F58C54}" destId="{C752270F-3109-4319-8DE0-6D01889D0BB0}" srcOrd="0" destOrd="0" presId="urn:microsoft.com/office/officeart/2009/3/layout/HorizontalOrganizationChart"/>
    <dgm:cxn modelId="{DC13EDF7-1644-4954-93B5-448BBFB3694B}" type="presParOf" srcId="{7B5E22CD-7D42-4ACD-B664-0DE1C0F58C54}" destId="{13295AD5-FA86-403A-A25C-3575083A6B91}" srcOrd="1" destOrd="0" presId="urn:microsoft.com/office/officeart/2009/3/layout/HorizontalOrganizationChart"/>
    <dgm:cxn modelId="{A3C6844F-5D16-45EE-82F8-5CBAFDFB046C}" type="presParOf" srcId="{840A10FB-ADE0-447E-9BDD-A0AD520BF92E}" destId="{21021D06-F0CC-4F75-9194-A08A071EF425}" srcOrd="1" destOrd="0" presId="urn:microsoft.com/office/officeart/2009/3/layout/HorizontalOrganizationChart"/>
    <dgm:cxn modelId="{D9AD7704-0F2A-4E0D-89E2-FB8B7003F904}" type="presParOf" srcId="{21021D06-F0CC-4F75-9194-A08A071EF425}" destId="{33D5FCEE-099B-4273-AE5C-3E60904117B0}" srcOrd="0" destOrd="0" presId="urn:microsoft.com/office/officeart/2009/3/layout/HorizontalOrganizationChart"/>
    <dgm:cxn modelId="{C2BA4B5C-1EB0-400B-B78B-E2F9F1CA8B43}" type="presParOf" srcId="{21021D06-F0CC-4F75-9194-A08A071EF425}" destId="{B514BD70-9246-41B9-BBA1-B15346DD0B05}" srcOrd="1" destOrd="0" presId="urn:microsoft.com/office/officeart/2009/3/layout/HorizontalOrganizationChart"/>
    <dgm:cxn modelId="{AE438F9A-8AE8-40F4-8A06-1AEBE4842096}" type="presParOf" srcId="{B514BD70-9246-41B9-BBA1-B15346DD0B05}" destId="{2BCC5538-6DC9-4735-8AB4-465240D255B9}" srcOrd="0" destOrd="0" presId="urn:microsoft.com/office/officeart/2009/3/layout/HorizontalOrganizationChart"/>
    <dgm:cxn modelId="{379B6A8E-ECAD-4B9F-B8C7-7428EDAA3514}" type="presParOf" srcId="{2BCC5538-6DC9-4735-8AB4-465240D255B9}" destId="{B7282BA7-EA0F-416C-A48D-8381324C06B0}" srcOrd="0" destOrd="0" presId="urn:microsoft.com/office/officeart/2009/3/layout/HorizontalOrganizationChart"/>
    <dgm:cxn modelId="{0808B7CA-75C3-42F3-A724-DA910FF34FA2}" type="presParOf" srcId="{2BCC5538-6DC9-4735-8AB4-465240D255B9}" destId="{44D512DD-F0DE-454B-943A-49C77B95F528}" srcOrd="1" destOrd="0" presId="urn:microsoft.com/office/officeart/2009/3/layout/HorizontalOrganizationChart"/>
    <dgm:cxn modelId="{B91080D8-D1D6-47C2-838E-C7F5FCC682E7}" type="presParOf" srcId="{B514BD70-9246-41B9-BBA1-B15346DD0B05}" destId="{4F336736-45C2-4086-8348-A9724BD41534}" srcOrd="1" destOrd="0" presId="urn:microsoft.com/office/officeart/2009/3/layout/HorizontalOrganizationChart"/>
    <dgm:cxn modelId="{9CADA925-64B6-4C2D-849F-475919FC695C}" type="presParOf" srcId="{B514BD70-9246-41B9-BBA1-B15346DD0B05}" destId="{0D553101-17C6-4B5F-AB58-54BF4CFA031A}" srcOrd="2" destOrd="0" presId="urn:microsoft.com/office/officeart/2009/3/layout/HorizontalOrganizationChart"/>
    <dgm:cxn modelId="{DC6B78C4-A3F0-44C1-ADFF-7B95F3F8A859}" type="presParOf" srcId="{21021D06-F0CC-4F75-9194-A08A071EF425}" destId="{8ABBE08A-ED56-468F-B3DB-BE8C56BFEC4F}" srcOrd="2" destOrd="0" presId="urn:microsoft.com/office/officeart/2009/3/layout/HorizontalOrganizationChart"/>
    <dgm:cxn modelId="{B0B951C7-7367-47EB-91AD-E9427F092081}" type="presParOf" srcId="{21021D06-F0CC-4F75-9194-A08A071EF425}" destId="{86253F6C-6A7E-4419-A5AD-1C85034559C6}" srcOrd="3" destOrd="0" presId="urn:microsoft.com/office/officeart/2009/3/layout/HorizontalOrganizationChart"/>
    <dgm:cxn modelId="{6DB8B574-8C17-47B1-8F62-68168EE267DF}" type="presParOf" srcId="{86253F6C-6A7E-4419-A5AD-1C85034559C6}" destId="{29DC033E-0534-4A44-9905-09099E8B2512}" srcOrd="0" destOrd="0" presId="urn:microsoft.com/office/officeart/2009/3/layout/HorizontalOrganizationChart"/>
    <dgm:cxn modelId="{37105019-3BAA-45BF-93EC-B145610DEB7A}" type="presParOf" srcId="{29DC033E-0534-4A44-9905-09099E8B2512}" destId="{1020D198-B145-4BA5-8C5B-2A0E0D508E27}" srcOrd="0" destOrd="0" presId="urn:microsoft.com/office/officeart/2009/3/layout/HorizontalOrganizationChart"/>
    <dgm:cxn modelId="{1F79CF01-734E-4568-930D-6E9D38D4D032}" type="presParOf" srcId="{29DC033E-0534-4A44-9905-09099E8B2512}" destId="{283632CA-6BBB-48AB-BAD9-3C37BB671E24}" srcOrd="1" destOrd="0" presId="urn:microsoft.com/office/officeart/2009/3/layout/HorizontalOrganizationChart"/>
    <dgm:cxn modelId="{725ECA69-9155-4A70-A7E9-00BE4115637C}" type="presParOf" srcId="{86253F6C-6A7E-4419-A5AD-1C85034559C6}" destId="{EF194DF5-84C8-4084-8239-5077C58CF9A7}" srcOrd="1" destOrd="0" presId="urn:microsoft.com/office/officeart/2009/3/layout/HorizontalOrganizationChart"/>
    <dgm:cxn modelId="{4EDD3033-D058-4969-9A9B-18088300312A}" type="presParOf" srcId="{86253F6C-6A7E-4419-A5AD-1C85034559C6}" destId="{3EB069B5-7F42-4E4B-BEE9-F6530ADE59BB}" srcOrd="2" destOrd="0" presId="urn:microsoft.com/office/officeart/2009/3/layout/HorizontalOrganizationChart"/>
    <dgm:cxn modelId="{419C3654-FC5D-4918-B586-4B325B840558}" type="presParOf" srcId="{21021D06-F0CC-4F75-9194-A08A071EF425}" destId="{F18702AE-30F4-4A22-92C8-7C53499CB24E}" srcOrd="4" destOrd="0" presId="urn:microsoft.com/office/officeart/2009/3/layout/HorizontalOrganizationChart"/>
    <dgm:cxn modelId="{6BA8D3F6-EF09-4D7C-8CFF-145CF9190E98}" type="presParOf" srcId="{21021D06-F0CC-4F75-9194-A08A071EF425}" destId="{C1840762-81E8-4DF0-A1BA-57FC00CDDEE4}" srcOrd="5" destOrd="0" presId="urn:microsoft.com/office/officeart/2009/3/layout/HorizontalOrganizationChart"/>
    <dgm:cxn modelId="{D1675521-6236-46B7-8538-D100A9CFD5D0}" type="presParOf" srcId="{C1840762-81E8-4DF0-A1BA-57FC00CDDEE4}" destId="{E9DE9CB6-BAED-40B7-BB52-C99711F7AD3D}" srcOrd="0" destOrd="0" presId="urn:microsoft.com/office/officeart/2009/3/layout/HorizontalOrganizationChart"/>
    <dgm:cxn modelId="{E40EBD05-9D70-42DF-AE66-60F053019782}" type="presParOf" srcId="{E9DE9CB6-BAED-40B7-BB52-C99711F7AD3D}" destId="{6D395A52-1FF6-42B5-AAE0-42C3FB82A4F5}" srcOrd="0" destOrd="0" presId="urn:microsoft.com/office/officeart/2009/3/layout/HorizontalOrganizationChart"/>
    <dgm:cxn modelId="{E6DFD768-6ECD-48D3-9700-14D8B77B87BC}" type="presParOf" srcId="{E9DE9CB6-BAED-40B7-BB52-C99711F7AD3D}" destId="{054D0707-FE49-489A-BDBC-3F2E3E0D3978}" srcOrd="1" destOrd="0" presId="urn:microsoft.com/office/officeart/2009/3/layout/HorizontalOrganizationChart"/>
    <dgm:cxn modelId="{BCFD6415-D477-4DA0-B2A1-90AAA658E5F5}" type="presParOf" srcId="{C1840762-81E8-4DF0-A1BA-57FC00CDDEE4}" destId="{E3926CFC-9718-4025-ACBA-6AF831328452}" srcOrd="1" destOrd="0" presId="urn:microsoft.com/office/officeart/2009/3/layout/HorizontalOrganizationChart"/>
    <dgm:cxn modelId="{D73A6842-D0F3-487A-AC25-C2F259167981}" type="presParOf" srcId="{C1840762-81E8-4DF0-A1BA-57FC00CDDEE4}" destId="{44DD4845-FF21-4513-BB19-14852D0A9A4C}" srcOrd="2" destOrd="0" presId="urn:microsoft.com/office/officeart/2009/3/layout/HorizontalOrganizationChart"/>
    <dgm:cxn modelId="{9C5B349C-C99E-4E9B-9480-FAFBDE820CE4}" type="presParOf" srcId="{840A10FB-ADE0-447E-9BDD-A0AD520BF92E}" destId="{C3F8CFCD-07E5-40B0-8A7D-F9C829D9AB24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58EDBA23-D66E-4A8D-9E8D-0A1A846AF1AB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5_1" csCatId="accent5" phldr="1"/>
      <dgm:spPr/>
      <dgm:t>
        <a:bodyPr/>
        <a:lstStyle/>
        <a:p>
          <a:endParaRPr lang="zh-CN" altLang="en-US"/>
        </a:p>
      </dgm:t>
    </dgm:pt>
    <dgm:pt modelId="{2B4352AC-36C2-4005-B77B-8859A00F107D}">
      <dgm:prSet phldrT="[文本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zh-CN" altLang="en-US" sz="4400" b="1" dirty="0" smtClean="0">
              <a:latin typeface="微软雅黑" pitchFamily="34" charset="-122"/>
              <a:ea typeface="微软雅黑" pitchFamily="34" charset="-122"/>
            </a:rPr>
            <a:t>联考数学春笋班</a:t>
          </a:r>
          <a:endParaRPr lang="en-US" altLang="zh-CN" sz="4400" b="1" dirty="0" smtClean="0">
            <a:latin typeface="微软雅黑" pitchFamily="34" charset="-122"/>
            <a:ea typeface="微软雅黑" pitchFamily="34" charset="-122"/>
          </a:endParaRPr>
        </a:p>
      </dgm:t>
    </dgm:pt>
    <dgm:pt modelId="{97DA3F80-CD18-4520-9991-2A6F2CE6C8EC}" type="par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B2732596-A8D1-4F9C-A1BC-5CB663BCAFFD}" type="sibTrans" cxnId="{9D1F39EE-F3DF-4460-BF98-3B63B8F10762}">
      <dgm:prSet/>
      <dgm:spPr/>
      <dgm:t>
        <a:bodyPr/>
        <a:lstStyle/>
        <a:p>
          <a:endParaRPr lang="zh-CN" altLang="en-US"/>
        </a:p>
      </dgm:t>
    </dgm:pt>
    <dgm:pt modelId="{D3E81FA7-3588-4627-A580-192AE7F6C8B3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条件充分性判断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A01C4D45-FF0A-4462-A5D0-C14281A2E8FA}" type="sibTrans" cxnId="{15C1E05B-48F1-405D-805D-C8EA12A95131}">
      <dgm:prSet/>
      <dgm:spPr/>
      <dgm:t>
        <a:bodyPr/>
        <a:lstStyle/>
        <a:p>
          <a:endParaRPr lang="zh-CN" altLang="en-US"/>
        </a:p>
      </dgm:t>
    </dgm:pt>
    <dgm:pt modelId="{4293EEBA-D323-4AD7-859A-D3EBB2FD6D5C}" type="parTrans" cxnId="{15C1E05B-48F1-405D-805D-C8EA12A95131}">
      <dgm:prSet/>
      <dgm:spPr/>
      <dgm:t>
        <a:bodyPr/>
        <a:lstStyle/>
        <a:p>
          <a:endParaRPr lang="zh-CN" altLang="en-US" sz="4400" b="0"/>
        </a:p>
      </dgm:t>
    </dgm:pt>
    <dgm:pt modelId="{1ED9BDB3-4B87-43B7-BD27-5BA5C6BDF108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5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函数基础知识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5A87AD0A-9CF4-48D1-9FFC-1486F9C705ED}" type="sibTrans" cxnId="{B2224D87-E2CC-4BBB-87C0-A55FBD21A773}">
      <dgm:prSet/>
      <dgm:spPr/>
      <dgm:t>
        <a:bodyPr/>
        <a:lstStyle/>
        <a:p>
          <a:endParaRPr lang="zh-CN" altLang="en-US"/>
        </a:p>
      </dgm:t>
    </dgm:pt>
    <dgm:pt modelId="{222E55EF-B8DE-45B9-B96B-970598221EC8}" type="parTrans" cxnId="{B2224D87-E2CC-4BBB-87C0-A55FBD21A773}">
      <dgm:prSet/>
      <dgm:spPr/>
      <dgm:t>
        <a:bodyPr/>
        <a:lstStyle/>
        <a:p>
          <a:endParaRPr lang="zh-CN" altLang="en-US" sz="4400" b="0"/>
        </a:p>
      </dgm:t>
    </dgm:pt>
    <dgm:pt modelId="{72EC6D73-F4C0-4026-B0FA-926852A07FC1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4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不等式基础知识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CE84834A-DA11-4FC3-9CA4-6AA5CF67B804}" type="sibTrans" cxnId="{4D25D30E-872A-447E-B133-7989E7BDD259}">
      <dgm:prSet/>
      <dgm:spPr/>
      <dgm:t>
        <a:bodyPr/>
        <a:lstStyle/>
        <a:p>
          <a:endParaRPr lang="zh-CN" altLang="en-US"/>
        </a:p>
      </dgm:t>
    </dgm:pt>
    <dgm:pt modelId="{D11F0633-E59E-43C9-A38B-97781D33A2E3}" type="parTrans" cxnId="{4D25D30E-872A-447E-B133-7989E7BDD259}">
      <dgm:prSet/>
      <dgm:spPr/>
      <dgm:t>
        <a:bodyPr/>
        <a:lstStyle/>
        <a:p>
          <a:endParaRPr lang="zh-CN" altLang="en-US" sz="4400" b="0"/>
        </a:p>
      </dgm:t>
    </dgm:pt>
    <dgm:pt modelId="{AE108C0C-B6F8-4385-B6B3-226C6DC16ECA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方程基础知识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3E09465D-EF81-418F-8550-936CD8D4DA27}" type="sibTrans" cxnId="{7D3EFC96-37E9-42AE-97FE-570C15AE0CA8}">
      <dgm:prSet/>
      <dgm:spPr/>
      <dgm:t>
        <a:bodyPr/>
        <a:lstStyle/>
        <a:p>
          <a:endParaRPr lang="zh-CN" altLang="en-US"/>
        </a:p>
      </dgm:t>
    </dgm:pt>
    <dgm:pt modelId="{24F6751D-255A-45D9-B77B-5F0F08CD1B67}" type="parTrans" cxnId="{7D3EFC96-37E9-42AE-97FE-570C15AE0CA8}">
      <dgm:prSet/>
      <dgm:spPr/>
      <dgm:t>
        <a:bodyPr/>
        <a:lstStyle/>
        <a:p>
          <a:endParaRPr lang="zh-CN" altLang="en-US" sz="4400" b="0"/>
        </a:p>
      </dgm:t>
    </dgm:pt>
    <dgm:pt modelId="{02D854FC-9CC5-449D-AD86-FE2CD7B247D6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zh-CN" altLang="en-US" sz="4400" b="0" dirty="0" smtClean="0">
              <a:latin typeface="微软雅黑" pitchFamily="34" charset="-122"/>
              <a:ea typeface="微软雅黑" pitchFamily="34" charset="-122"/>
            </a:rPr>
            <a:t>    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代数式的运算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CCCBF972-388A-4B21-9F4B-E58C0E843AC8}" type="sibTrans" cxnId="{E59BB9EC-C81A-4C71-A48D-460196773A3B}">
      <dgm:prSet/>
      <dgm:spPr/>
      <dgm:t>
        <a:bodyPr/>
        <a:lstStyle/>
        <a:p>
          <a:endParaRPr lang="zh-CN" altLang="en-US"/>
        </a:p>
      </dgm:t>
    </dgm:pt>
    <dgm:pt modelId="{D698E730-3A2B-45C7-967B-3708D4D2F963}" type="parTrans" cxnId="{E59BB9EC-C81A-4C71-A48D-460196773A3B}">
      <dgm:prSet/>
      <dgm:spPr/>
      <dgm:t>
        <a:bodyPr/>
        <a:lstStyle/>
        <a:p>
          <a:endParaRPr lang="zh-CN" altLang="en-US" sz="4400" b="0"/>
        </a:p>
      </dgm:t>
    </dgm:pt>
    <dgm:pt modelId="{C08A4C85-593A-4083-93A5-D266344A1DE7}">
      <dgm:prSet phldrT="[文本]" custT="1"/>
      <dgm:spPr/>
      <dgm:t>
        <a:bodyPr/>
        <a:lstStyle/>
        <a:p>
          <a:pPr algn="l">
            <a:lnSpc>
              <a:spcPct val="100000"/>
            </a:lnSpc>
            <a:spcAft>
              <a:spcPts val="0"/>
            </a:spcAft>
          </a:pP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400" b="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数的运算</a:t>
          </a:r>
          <a:endParaRPr lang="zh-CN" altLang="en-US" sz="4400" b="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gm:t>
    </dgm:pt>
    <dgm:pt modelId="{68E7D9C1-E02A-4559-B1A3-C7320D52B0E7}" type="sibTrans" cxnId="{25D06976-14DE-4F4C-80F3-CC358A94467F}">
      <dgm:prSet/>
      <dgm:spPr/>
      <dgm:t>
        <a:bodyPr/>
        <a:lstStyle/>
        <a:p>
          <a:endParaRPr lang="zh-CN" altLang="en-US"/>
        </a:p>
      </dgm:t>
    </dgm:pt>
    <dgm:pt modelId="{6C94581F-5A6C-4FCC-9307-2A770C7115FB}" type="parTrans" cxnId="{25D06976-14DE-4F4C-80F3-CC358A94467F}">
      <dgm:prSet/>
      <dgm:spPr/>
      <dgm:t>
        <a:bodyPr/>
        <a:lstStyle/>
        <a:p>
          <a:endParaRPr lang="zh-CN" altLang="en-US" sz="4400" b="0"/>
        </a:p>
      </dgm:t>
    </dgm:pt>
    <dgm:pt modelId="{26C1E564-23CE-4DCD-B535-9AB81DB43A4F}" type="pres">
      <dgm:prSet presAssocID="{58EDBA23-D66E-4A8D-9E8D-0A1A846AF1AB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840A10FB-ADE0-447E-9BDD-A0AD520BF92E}" type="pres">
      <dgm:prSet presAssocID="{2B4352AC-36C2-4005-B77B-8859A00F107D}" presName="hierRoot1" presStyleCnt="0">
        <dgm:presLayoutVars>
          <dgm:hierBranch val="init"/>
        </dgm:presLayoutVars>
      </dgm:prSet>
      <dgm:spPr/>
    </dgm:pt>
    <dgm:pt modelId="{7B5E22CD-7D42-4ACD-B664-0DE1C0F58C54}" type="pres">
      <dgm:prSet presAssocID="{2B4352AC-36C2-4005-B77B-8859A00F107D}" presName="rootComposite1" presStyleCnt="0"/>
      <dgm:spPr/>
    </dgm:pt>
    <dgm:pt modelId="{C752270F-3109-4319-8DE0-6D01889D0BB0}" type="pres">
      <dgm:prSet presAssocID="{2B4352AC-36C2-4005-B77B-8859A00F107D}" presName="rootText1" presStyleLbl="node0" presStyleIdx="0" presStyleCnt="1" custScaleX="149102" custScaleY="127290" custLinFactNeighborY="-1427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3295AD5-FA86-403A-A25C-3575083A6B91}" type="pres">
      <dgm:prSet presAssocID="{2B4352AC-36C2-4005-B77B-8859A00F107D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21021D06-F0CC-4F75-9194-A08A071EF425}" type="pres">
      <dgm:prSet presAssocID="{2B4352AC-36C2-4005-B77B-8859A00F107D}" presName="hierChild2" presStyleCnt="0"/>
      <dgm:spPr/>
    </dgm:pt>
    <dgm:pt modelId="{2CA729E8-2B33-466C-8A3C-A6FB076DF308}" type="pres">
      <dgm:prSet presAssocID="{6C94581F-5A6C-4FCC-9307-2A770C7115FB}" presName="Name64" presStyleLbl="parChTrans1D2" presStyleIdx="0" presStyleCnt="6"/>
      <dgm:spPr/>
      <dgm:t>
        <a:bodyPr/>
        <a:lstStyle/>
        <a:p>
          <a:endParaRPr lang="zh-CN" altLang="en-US"/>
        </a:p>
      </dgm:t>
    </dgm:pt>
    <dgm:pt modelId="{181F876B-81A0-4CAD-825D-B40217DEE452}" type="pres">
      <dgm:prSet presAssocID="{C08A4C85-593A-4083-93A5-D266344A1DE7}" presName="hierRoot2" presStyleCnt="0">
        <dgm:presLayoutVars>
          <dgm:hierBranch val="init"/>
        </dgm:presLayoutVars>
      </dgm:prSet>
      <dgm:spPr/>
    </dgm:pt>
    <dgm:pt modelId="{7EBB07C6-4CD3-4F8B-9C52-505E783FEC97}" type="pres">
      <dgm:prSet presAssocID="{C08A4C85-593A-4083-93A5-D266344A1DE7}" presName="rootComposite" presStyleCnt="0"/>
      <dgm:spPr/>
    </dgm:pt>
    <dgm:pt modelId="{6222EF41-613E-43A9-B69E-25E421C9CE71}" type="pres">
      <dgm:prSet presAssocID="{C08A4C85-593A-4083-93A5-D266344A1DE7}" presName="rootText" presStyleLbl="node2" presStyleIdx="0" presStyleCnt="6" custScaleX="235896" custLinFactNeighborX="114" custLinFactNeighborY="9129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04CE987-ADB9-479A-BAEA-E6D1FD4C381E}" type="pres">
      <dgm:prSet presAssocID="{C08A4C85-593A-4083-93A5-D266344A1DE7}" presName="rootConnector" presStyleLbl="node2" presStyleIdx="0" presStyleCnt="6"/>
      <dgm:spPr/>
      <dgm:t>
        <a:bodyPr/>
        <a:lstStyle/>
        <a:p>
          <a:endParaRPr lang="zh-CN" altLang="en-US"/>
        </a:p>
      </dgm:t>
    </dgm:pt>
    <dgm:pt modelId="{FC259A71-00C8-4794-8241-AF586B3A7618}" type="pres">
      <dgm:prSet presAssocID="{C08A4C85-593A-4083-93A5-D266344A1DE7}" presName="hierChild4" presStyleCnt="0"/>
      <dgm:spPr/>
    </dgm:pt>
    <dgm:pt modelId="{1FE3EB40-DC54-45DF-96FD-B768F9D2375F}" type="pres">
      <dgm:prSet presAssocID="{C08A4C85-593A-4083-93A5-D266344A1DE7}" presName="hierChild5" presStyleCnt="0"/>
      <dgm:spPr/>
    </dgm:pt>
    <dgm:pt modelId="{FA5EFEBA-3C91-41A0-9683-467E98D34647}" type="pres">
      <dgm:prSet presAssocID="{D698E730-3A2B-45C7-967B-3708D4D2F963}" presName="Name64" presStyleLbl="parChTrans1D2" presStyleIdx="1" presStyleCnt="6"/>
      <dgm:spPr/>
      <dgm:t>
        <a:bodyPr/>
        <a:lstStyle/>
        <a:p>
          <a:endParaRPr lang="zh-CN" altLang="en-US"/>
        </a:p>
      </dgm:t>
    </dgm:pt>
    <dgm:pt modelId="{7D2A3213-8C14-4686-96CA-F9B2A45FF0B7}" type="pres">
      <dgm:prSet presAssocID="{02D854FC-9CC5-449D-AD86-FE2CD7B247D6}" presName="hierRoot2" presStyleCnt="0">
        <dgm:presLayoutVars>
          <dgm:hierBranch val="init"/>
        </dgm:presLayoutVars>
      </dgm:prSet>
      <dgm:spPr/>
    </dgm:pt>
    <dgm:pt modelId="{854A6865-6DB6-41D3-9B78-327CB9877A63}" type="pres">
      <dgm:prSet presAssocID="{02D854FC-9CC5-449D-AD86-FE2CD7B247D6}" presName="rootComposite" presStyleCnt="0"/>
      <dgm:spPr/>
    </dgm:pt>
    <dgm:pt modelId="{8FC9FA9B-5E97-4B00-8867-4487781F3F9C}" type="pres">
      <dgm:prSet presAssocID="{02D854FC-9CC5-449D-AD86-FE2CD7B247D6}" presName="rootText" presStyleLbl="node2" presStyleIdx="1" presStyleCnt="6" custScaleX="23589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B36DFDB-8650-43E8-8BC0-B445CF973BE6}" type="pres">
      <dgm:prSet presAssocID="{02D854FC-9CC5-449D-AD86-FE2CD7B247D6}" presName="rootConnector" presStyleLbl="node2" presStyleIdx="1" presStyleCnt="6"/>
      <dgm:spPr/>
      <dgm:t>
        <a:bodyPr/>
        <a:lstStyle/>
        <a:p>
          <a:endParaRPr lang="zh-CN" altLang="en-US"/>
        </a:p>
      </dgm:t>
    </dgm:pt>
    <dgm:pt modelId="{A17524F6-712E-407A-83E1-8325BCC48CC0}" type="pres">
      <dgm:prSet presAssocID="{02D854FC-9CC5-449D-AD86-FE2CD7B247D6}" presName="hierChild4" presStyleCnt="0"/>
      <dgm:spPr/>
    </dgm:pt>
    <dgm:pt modelId="{F2F5D0D9-C597-4DA2-80B0-4769BEF3EE2C}" type="pres">
      <dgm:prSet presAssocID="{02D854FC-9CC5-449D-AD86-FE2CD7B247D6}" presName="hierChild5" presStyleCnt="0"/>
      <dgm:spPr/>
    </dgm:pt>
    <dgm:pt modelId="{180D49B2-7604-438F-ADEB-AA82DBB63D90}" type="pres">
      <dgm:prSet presAssocID="{24F6751D-255A-45D9-B77B-5F0F08CD1B67}" presName="Name64" presStyleLbl="parChTrans1D2" presStyleIdx="2" presStyleCnt="6"/>
      <dgm:spPr/>
      <dgm:t>
        <a:bodyPr/>
        <a:lstStyle/>
        <a:p>
          <a:endParaRPr lang="zh-CN" altLang="en-US"/>
        </a:p>
      </dgm:t>
    </dgm:pt>
    <dgm:pt modelId="{715EC710-E65A-467D-991E-0A93AB8F63E7}" type="pres">
      <dgm:prSet presAssocID="{AE108C0C-B6F8-4385-B6B3-226C6DC16ECA}" presName="hierRoot2" presStyleCnt="0">
        <dgm:presLayoutVars>
          <dgm:hierBranch val="init"/>
        </dgm:presLayoutVars>
      </dgm:prSet>
      <dgm:spPr/>
    </dgm:pt>
    <dgm:pt modelId="{C86C5DDF-289A-4C70-9148-6A5ACB48E592}" type="pres">
      <dgm:prSet presAssocID="{AE108C0C-B6F8-4385-B6B3-226C6DC16ECA}" presName="rootComposite" presStyleCnt="0"/>
      <dgm:spPr/>
    </dgm:pt>
    <dgm:pt modelId="{850B2D45-9CD2-4A08-8B31-633E64B1FD47}" type="pres">
      <dgm:prSet presAssocID="{AE108C0C-B6F8-4385-B6B3-226C6DC16ECA}" presName="rootText" presStyleLbl="node2" presStyleIdx="2" presStyleCnt="6" custScaleX="23589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D80BBCE-44CB-4180-A58A-EDB3B43AA090}" type="pres">
      <dgm:prSet presAssocID="{AE108C0C-B6F8-4385-B6B3-226C6DC16ECA}" presName="rootConnector" presStyleLbl="node2" presStyleIdx="2" presStyleCnt="6"/>
      <dgm:spPr/>
      <dgm:t>
        <a:bodyPr/>
        <a:lstStyle/>
        <a:p>
          <a:endParaRPr lang="zh-CN" altLang="en-US"/>
        </a:p>
      </dgm:t>
    </dgm:pt>
    <dgm:pt modelId="{BD14B3F4-E598-49E4-9C1E-6DCDCA6A8770}" type="pres">
      <dgm:prSet presAssocID="{AE108C0C-B6F8-4385-B6B3-226C6DC16ECA}" presName="hierChild4" presStyleCnt="0"/>
      <dgm:spPr/>
    </dgm:pt>
    <dgm:pt modelId="{C648914F-D30A-4AA6-B773-6FFA4A3F961C}" type="pres">
      <dgm:prSet presAssocID="{AE108C0C-B6F8-4385-B6B3-226C6DC16ECA}" presName="hierChild5" presStyleCnt="0"/>
      <dgm:spPr/>
    </dgm:pt>
    <dgm:pt modelId="{7D81E4E1-919F-4A3D-BBB4-AC17CBD435CE}" type="pres">
      <dgm:prSet presAssocID="{D11F0633-E59E-43C9-A38B-97781D33A2E3}" presName="Name64" presStyleLbl="parChTrans1D2" presStyleIdx="3" presStyleCnt="6"/>
      <dgm:spPr/>
      <dgm:t>
        <a:bodyPr/>
        <a:lstStyle/>
        <a:p>
          <a:endParaRPr lang="zh-CN" altLang="en-US"/>
        </a:p>
      </dgm:t>
    </dgm:pt>
    <dgm:pt modelId="{B21BA676-56E8-473B-BB21-9E66F41F43B3}" type="pres">
      <dgm:prSet presAssocID="{72EC6D73-F4C0-4026-B0FA-926852A07FC1}" presName="hierRoot2" presStyleCnt="0">
        <dgm:presLayoutVars>
          <dgm:hierBranch val="init"/>
        </dgm:presLayoutVars>
      </dgm:prSet>
      <dgm:spPr/>
    </dgm:pt>
    <dgm:pt modelId="{8FBED595-ABB2-4C95-9CFF-A0DE2C4E04B8}" type="pres">
      <dgm:prSet presAssocID="{72EC6D73-F4C0-4026-B0FA-926852A07FC1}" presName="rootComposite" presStyleCnt="0"/>
      <dgm:spPr/>
    </dgm:pt>
    <dgm:pt modelId="{CFB7B5EA-D527-4206-91FF-F737D0741078}" type="pres">
      <dgm:prSet presAssocID="{72EC6D73-F4C0-4026-B0FA-926852A07FC1}" presName="rootText" presStyleLbl="node2" presStyleIdx="3" presStyleCnt="6" custScaleX="23589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55C378C-3115-4ECA-8A44-74679D15B7D6}" type="pres">
      <dgm:prSet presAssocID="{72EC6D73-F4C0-4026-B0FA-926852A07FC1}" presName="rootConnector" presStyleLbl="node2" presStyleIdx="3" presStyleCnt="6"/>
      <dgm:spPr/>
      <dgm:t>
        <a:bodyPr/>
        <a:lstStyle/>
        <a:p>
          <a:endParaRPr lang="zh-CN" altLang="en-US"/>
        </a:p>
      </dgm:t>
    </dgm:pt>
    <dgm:pt modelId="{8365BD45-6353-4422-8630-3AD7665BF188}" type="pres">
      <dgm:prSet presAssocID="{72EC6D73-F4C0-4026-B0FA-926852A07FC1}" presName="hierChild4" presStyleCnt="0"/>
      <dgm:spPr/>
    </dgm:pt>
    <dgm:pt modelId="{390DD1D4-F761-47BA-A4A2-2E9D67EC602F}" type="pres">
      <dgm:prSet presAssocID="{72EC6D73-F4C0-4026-B0FA-926852A07FC1}" presName="hierChild5" presStyleCnt="0"/>
      <dgm:spPr/>
    </dgm:pt>
    <dgm:pt modelId="{8575BB85-5DE5-407C-97D9-BA36CAEB4AB5}" type="pres">
      <dgm:prSet presAssocID="{222E55EF-B8DE-45B9-B96B-970598221EC8}" presName="Name64" presStyleLbl="parChTrans1D2" presStyleIdx="4" presStyleCnt="6"/>
      <dgm:spPr/>
      <dgm:t>
        <a:bodyPr/>
        <a:lstStyle/>
        <a:p>
          <a:endParaRPr lang="zh-CN" altLang="en-US"/>
        </a:p>
      </dgm:t>
    </dgm:pt>
    <dgm:pt modelId="{85C76A0D-1325-4B4E-863E-07EF87D00931}" type="pres">
      <dgm:prSet presAssocID="{1ED9BDB3-4B87-43B7-BD27-5BA5C6BDF108}" presName="hierRoot2" presStyleCnt="0">
        <dgm:presLayoutVars>
          <dgm:hierBranch val="init"/>
        </dgm:presLayoutVars>
      </dgm:prSet>
      <dgm:spPr/>
    </dgm:pt>
    <dgm:pt modelId="{8B06AD24-36CD-458D-AE4F-C6C8B81ACF09}" type="pres">
      <dgm:prSet presAssocID="{1ED9BDB3-4B87-43B7-BD27-5BA5C6BDF108}" presName="rootComposite" presStyleCnt="0"/>
      <dgm:spPr/>
    </dgm:pt>
    <dgm:pt modelId="{D0EBC28D-20F8-452E-BE88-96A9CC1E369E}" type="pres">
      <dgm:prSet presAssocID="{1ED9BDB3-4B87-43B7-BD27-5BA5C6BDF108}" presName="rootText" presStyleLbl="node2" presStyleIdx="4" presStyleCnt="6" custScaleX="23589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94A095E7-9A47-48E6-9643-619D6DD38533}" type="pres">
      <dgm:prSet presAssocID="{1ED9BDB3-4B87-43B7-BD27-5BA5C6BDF108}" presName="rootConnector" presStyleLbl="node2" presStyleIdx="4" presStyleCnt="6"/>
      <dgm:spPr/>
      <dgm:t>
        <a:bodyPr/>
        <a:lstStyle/>
        <a:p>
          <a:endParaRPr lang="zh-CN" altLang="en-US"/>
        </a:p>
      </dgm:t>
    </dgm:pt>
    <dgm:pt modelId="{730D9E2A-EDE6-4538-BF0E-8364C49C4C71}" type="pres">
      <dgm:prSet presAssocID="{1ED9BDB3-4B87-43B7-BD27-5BA5C6BDF108}" presName="hierChild4" presStyleCnt="0"/>
      <dgm:spPr/>
    </dgm:pt>
    <dgm:pt modelId="{5B06E39E-4CD3-4AC4-A236-1FB94A198910}" type="pres">
      <dgm:prSet presAssocID="{1ED9BDB3-4B87-43B7-BD27-5BA5C6BDF108}" presName="hierChild5" presStyleCnt="0"/>
      <dgm:spPr/>
    </dgm:pt>
    <dgm:pt modelId="{250DE310-C52A-415E-A23F-79DA1BB4B40F}" type="pres">
      <dgm:prSet presAssocID="{4293EEBA-D323-4AD7-859A-D3EBB2FD6D5C}" presName="Name64" presStyleLbl="parChTrans1D2" presStyleIdx="5" presStyleCnt="6"/>
      <dgm:spPr/>
      <dgm:t>
        <a:bodyPr/>
        <a:lstStyle/>
        <a:p>
          <a:endParaRPr lang="zh-CN" altLang="en-US"/>
        </a:p>
      </dgm:t>
    </dgm:pt>
    <dgm:pt modelId="{91A5BD03-1BAB-49DC-B818-DF5852C19A0B}" type="pres">
      <dgm:prSet presAssocID="{D3E81FA7-3588-4627-A580-192AE7F6C8B3}" presName="hierRoot2" presStyleCnt="0">
        <dgm:presLayoutVars>
          <dgm:hierBranch val="init"/>
        </dgm:presLayoutVars>
      </dgm:prSet>
      <dgm:spPr/>
    </dgm:pt>
    <dgm:pt modelId="{63129218-764B-477A-BC72-FD160BA9DC88}" type="pres">
      <dgm:prSet presAssocID="{D3E81FA7-3588-4627-A580-192AE7F6C8B3}" presName="rootComposite" presStyleCnt="0"/>
      <dgm:spPr/>
    </dgm:pt>
    <dgm:pt modelId="{1E7250F8-1D83-43B8-BEC1-7982E46CAFC1}" type="pres">
      <dgm:prSet presAssocID="{D3E81FA7-3588-4627-A580-192AE7F6C8B3}" presName="rootText" presStyleLbl="node2" presStyleIdx="5" presStyleCnt="6" custScaleX="23589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D46E89EB-3FB3-40EF-8C94-8889AF502197}" type="pres">
      <dgm:prSet presAssocID="{D3E81FA7-3588-4627-A580-192AE7F6C8B3}" presName="rootConnector" presStyleLbl="node2" presStyleIdx="5" presStyleCnt="6"/>
      <dgm:spPr/>
      <dgm:t>
        <a:bodyPr/>
        <a:lstStyle/>
        <a:p>
          <a:endParaRPr lang="zh-CN" altLang="en-US"/>
        </a:p>
      </dgm:t>
    </dgm:pt>
    <dgm:pt modelId="{A5381480-B395-45EF-BD28-6DEC3576684F}" type="pres">
      <dgm:prSet presAssocID="{D3E81FA7-3588-4627-A580-192AE7F6C8B3}" presName="hierChild4" presStyleCnt="0"/>
      <dgm:spPr/>
    </dgm:pt>
    <dgm:pt modelId="{55F4AB20-EAAA-4CB4-B47A-5915B821D7FB}" type="pres">
      <dgm:prSet presAssocID="{D3E81FA7-3588-4627-A580-192AE7F6C8B3}" presName="hierChild5" presStyleCnt="0"/>
      <dgm:spPr/>
    </dgm:pt>
    <dgm:pt modelId="{C3F8CFCD-07E5-40B0-8A7D-F9C829D9AB24}" type="pres">
      <dgm:prSet presAssocID="{2B4352AC-36C2-4005-B77B-8859A00F107D}" presName="hierChild3" presStyleCnt="0"/>
      <dgm:spPr/>
    </dgm:pt>
  </dgm:ptLst>
  <dgm:cxnLst>
    <dgm:cxn modelId="{D3CD2702-6FD0-4391-B53F-D4EE5E00E7C0}" type="presOf" srcId="{02D854FC-9CC5-449D-AD86-FE2CD7B247D6}" destId="{2B36DFDB-8650-43E8-8BC0-B445CF973BE6}" srcOrd="1" destOrd="0" presId="urn:microsoft.com/office/officeart/2009/3/layout/HorizontalOrganizationChart"/>
    <dgm:cxn modelId="{4D25D30E-872A-447E-B133-7989E7BDD259}" srcId="{2B4352AC-36C2-4005-B77B-8859A00F107D}" destId="{72EC6D73-F4C0-4026-B0FA-926852A07FC1}" srcOrd="3" destOrd="0" parTransId="{D11F0633-E59E-43C9-A38B-97781D33A2E3}" sibTransId="{CE84834A-DA11-4FC3-9CA4-6AA5CF67B804}"/>
    <dgm:cxn modelId="{15C1E05B-48F1-405D-805D-C8EA12A95131}" srcId="{2B4352AC-36C2-4005-B77B-8859A00F107D}" destId="{D3E81FA7-3588-4627-A580-192AE7F6C8B3}" srcOrd="5" destOrd="0" parTransId="{4293EEBA-D323-4AD7-859A-D3EBB2FD6D5C}" sibTransId="{A01C4D45-FF0A-4462-A5D0-C14281A2E8FA}"/>
    <dgm:cxn modelId="{DE43692C-1A33-45AC-9DE2-AAA99F0F3F29}" type="presOf" srcId="{C08A4C85-593A-4083-93A5-D266344A1DE7}" destId="{004CE987-ADB9-479A-BAEA-E6D1FD4C381E}" srcOrd="1" destOrd="0" presId="urn:microsoft.com/office/officeart/2009/3/layout/HorizontalOrganizationChart"/>
    <dgm:cxn modelId="{6AA3451B-FE58-4A45-930C-C7B0EF1DC955}" type="presOf" srcId="{2B4352AC-36C2-4005-B77B-8859A00F107D}" destId="{C752270F-3109-4319-8DE0-6D01889D0BB0}" srcOrd="0" destOrd="0" presId="urn:microsoft.com/office/officeart/2009/3/layout/HorizontalOrganizationChart"/>
    <dgm:cxn modelId="{1E813A1F-C1D2-4DC6-A757-DC16FB9D42FE}" type="presOf" srcId="{D11F0633-E59E-43C9-A38B-97781D33A2E3}" destId="{7D81E4E1-919F-4A3D-BBB4-AC17CBD435CE}" srcOrd="0" destOrd="0" presId="urn:microsoft.com/office/officeart/2009/3/layout/HorizontalOrganizationChart"/>
    <dgm:cxn modelId="{25D06976-14DE-4F4C-80F3-CC358A94467F}" srcId="{2B4352AC-36C2-4005-B77B-8859A00F107D}" destId="{C08A4C85-593A-4083-93A5-D266344A1DE7}" srcOrd="0" destOrd="0" parTransId="{6C94581F-5A6C-4FCC-9307-2A770C7115FB}" sibTransId="{68E7D9C1-E02A-4559-B1A3-C7320D52B0E7}"/>
    <dgm:cxn modelId="{F32E0C57-2C7F-4692-904B-59C1784E3E3C}" type="presOf" srcId="{222E55EF-B8DE-45B9-B96B-970598221EC8}" destId="{8575BB85-5DE5-407C-97D9-BA36CAEB4AB5}" srcOrd="0" destOrd="0" presId="urn:microsoft.com/office/officeart/2009/3/layout/HorizontalOrganizationChart"/>
    <dgm:cxn modelId="{7D3EFC96-37E9-42AE-97FE-570C15AE0CA8}" srcId="{2B4352AC-36C2-4005-B77B-8859A00F107D}" destId="{AE108C0C-B6F8-4385-B6B3-226C6DC16ECA}" srcOrd="2" destOrd="0" parTransId="{24F6751D-255A-45D9-B77B-5F0F08CD1B67}" sibTransId="{3E09465D-EF81-418F-8550-936CD8D4DA27}"/>
    <dgm:cxn modelId="{1A7F8FA9-3890-4F26-B5BE-CC707E2B2549}" type="presOf" srcId="{D698E730-3A2B-45C7-967B-3708D4D2F963}" destId="{FA5EFEBA-3C91-41A0-9683-467E98D34647}" srcOrd="0" destOrd="0" presId="urn:microsoft.com/office/officeart/2009/3/layout/HorizontalOrganizationChart"/>
    <dgm:cxn modelId="{D64EEFDE-965B-4F38-86D1-B29366FB8A1D}" type="presOf" srcId="{24F6751D-255A-45D9-B77B-5F0F08CD1B67}" destId="{180D49B2-7604-438F-ADEB-AA82DBB63D90}" srcOrd="0" destOrd="0" presId="urn:microsoft.com/office/officeart/2009/3/layout/HorizontalOrganizationChart"/>
    <dgm:cxn modelId="{B2224D87-E2CC-4BBB-87C0-A55FBD21A773}" srcId="{2B4352AC-36C2-4005-B77B-8859A00F107D}" destId="{1ED9BDB3-4B87-43B7-BD27-5BA5C6BDF108}" srcOrd="4" destOrd="0" parTransId="{222E55EF-B8DE-45B9-B96B-970598221EC8}" sibTransId="{5A87AD0A-9CF4-48D1-9FFC-1486F9C705ED}"/>
    <dgm:cxn modelId="{9D1F39EE-F3DF-4460-BF98-3B63B8F10762}" srcId="{58EDBA23-D66E-4A8D-9E8D-0A1A846AF1AB}" destId="{2B4352AC-36C2-4005-B77B-8859A00F107D}" srcOrd="0" destOrd="0" parTransId="{97DA3F80-CD18-4520-9991-2A6F2CE6C8EC}" sibTransId="{B2732596-A8D1-4F9C-A1BC-5CB663BCAFFD}"/>
    <dgm:cxn modelId="{8E0E0C43-B29C-458C-BE81-0D86B82C4018}" type="presOf" srcId="{72EC6D73-F4C0-4026-B0FA-926852A07FC1}" destId="{CFB7B5EA-D527-4206-91FF-F737D0741078}" srcOrd="0" destOrd="0" presId="urn:microsoft.com/office/officeart/2009/3/layout/HorizontalOrganizationChart"/>
    <dgm:cxn modelId="{E59BB9EC-C81A-4C71-A48D-460196773A3B}" srcId="{2B4352AC-36C2-4005-B77B-8859A00F107D}" destId="{02D854FC-9CC5-449D-AD86-FE2CD7B247D6}" srcOrd="1" destOrd="0" parTransId="{D698E730-3A2B-45C7-967B-3708D4D2F963}" sibTransId="{CCCBF972-388A-4B21-9F4B-E58C0E843AC8}"/>
    <dgm:cxn modelId="{591589A3-8A2A-48A1-91A0-BEB293A715BB}" type="presOf" srcId="{72EC6D73-F4C0-4026-B0FA-926852A07FC1}" destId="{F55C378C-3115-4ECA-8A44-74679D15B7D6}" srcOrd="1" destOrd="0" presId="urn:microsoft.com/office/officeart/2009/3/layout/HorizontalOrganizationChart"/>
    <dgm:cxn modelId="{8C52B893-9C04-4E46-BA57-1463679D436A}" type="presOf" srcId="{02D854FC-9CC5-449D-AD86-FE2CD7B247D6}" destId="{8FC9FA9B-5E97-4B00-8867-4487781F3F9C}" srcOrd="0" destOrd="0" presId="urn:microsoft.com/office/officeart/2009/3/layout/HorizontalOrganizationChart"/>
    <dgm:cxn modelId="{C9011537-610D-4603-ABE7-55DEF6F22C89}" type="presOf" srcId="{4293EEBA-D323-4AD7-859A-D3EBB2FD6D5C}" destId="{250DE310-C52A-415E-A23F-79DA1BB4B40F}" srcOrd="0" destOrd="0" presId="urn:microsoft.com/office/officeart/2009/3/layout/HorizontalOrganizationChart"/>
    <dgm:cxn modelId="{C6A8E2CF-ABEA-43D5-99DE-E8929B6BBF5B}" type="presOf" srcId="{6C94581F-5A6C-4FCC-9307-2A770C7115FB}" destId="{2CA729E8-2B33-466C-8A3C-A6FB076DF308}" srcOrd="0" destOrd="0" presId="urn:microsoft.com/office/officeart/2009/3/layout/HorizontalOrganizationChart"/>
    <dgm:cxn modelId="{BA2B1F33-DB53-465C-BA66-B013B328281E}" type="presOf" srcId="{2B4352AC-36C2-4005-B77B-8859A00F107D}" destId="{13295AD5-FA86-403A-A25C-3575083A6B91}" srcOrd="1" destOrd="0" presId="urn:microsoft.com/office/officeart/2009/3/layout/HorizontalOrganizationChart"/>
    <dgm:cxn modelId="{94280964-DD1B-44E2-9458-011F75B0E859}" type="presOf" srcId="{D3E81FA7-3588-4627-A580-192AE7F6C8B3}" destId="{D46E89EB-3FB3-40EF-8C94-8889AF502197}" srcOrd="1" destOrd="0" presId="urn:microsoft.com/office/officeart/2009/3/layout/HorizontalOrganizationChart"/>
    <dgm:cxn modelId="{2F11221E-D178-4946-89DF-0F5065CA3044}" type="presOf" srcId="{AE108C0C-B6F8-4385-B6B3-226C6DC16ECA}" destId="{850B2D45-9CD2-4A08-8B31-633E64B1FD47}" srcOrd="0" destOrd="0" presId="urn:microsoft.com/office/officeart/2009/3/layout/HorizontalOrganizationChart"/>
    <dgm:cxn modelId="{30DEC216-5A1B-4AB2-8C99-866FA990935D}" type="presOf" srcId="{1ED9BDB3-4B87-43B7-BD27-5BA5C6BDF108}" destId="{94A095E7-9A47-48E6-9643-619D6DD38533}" srcOrd="1" destOrd="0" presId="urn:microsoft.com/office/officeart/2009/3/layout/HorizontalOrganizationChart"/>
    <dgm:cxn modelId="{1453C00A-7EA5-46B4-8EBC-E9AE33DC3D33}" type="presOf" srcId="{D3E81FA7-3588-4627-A580-192AE7F6C8B3}" destId="{1E7250F8-1D83-43B8-BEC1-7982E46CAFC1}" srcOrd="0" destOrd="0" presId="urn:microsoft.com/office/officeart/2009/3/layout/HorizontalOrganizationChart"/>
    <dgm:cxn modelId="{E8FAEF4D-04E2-41BE-8B30-E96878FE456B}" type="presOf" srcId="{AE108C0C-B6F8-4385-B6B3-226C6DC16ECA}" destId="{2D80BBCE-44CB-4180-A58A-EDB3B43AA090}" srcOrd="1" destOrd="0" presId="urn:microsoft.com/office/officeart/2009/3/layout/HorizontalOrganizationChart"/>
    <dgm:cxn modelId="{2AFC2CC9-5F94-48F2-9C0D-DEB408160302}" type="presOf" srcId="{58EDBA23-D66E-4A8D-9E8D-0A1A846AF1AB}" destId="{26C1E564-23CE-4DCD-B535-9AB81DB43A4F}" srcOrd="0" destOrd="0" presId="urn:microsoft.com/office/officeart/2009/3/layout/HorizontalOrganizationChart"/>
    <dgm:cxn modelId="{9BD4FDD8-B448-44B0-8106-F60A9DC333F6}" type="presOf" srcId="{1ED9BDB3-4B87-43B7-BD27-5BA5C6BDF108}" destId="{D0EBC28D-20F8-452E-BE88-96A9CC1E369E}" srcOrd="0" destOrd="0" presId="urn:microsoft.com/office/officeart/2009/3/layout/HorizontalOrganizationChart"/>
    <dgm:cxn modelId="{821BA03B-DBC0-4835-ADA5-A4B27548E20F}" type="presOf" srcId="{C08A4C85-593A-4083-93A5-D266344A1DE7}" destId="{6222EF41-613E-43A9-B69E-25E421C9CE71}" srcOrd="0" destOrd="0" presId="urn:microsoft.com/office/officeart/2009/3/layout/HorizontalOrganizationChart"/>
    <dgm:cxn modelId="{4FF700EB-C04E-4EE2-BF16-F7387A5470C7}" type="presParOf" srcId="{26C1E564-23CE-4DCD-B535-9AB81DB43A4F}" destId="{840A10FB-ADE0-447E-9BDD-A0AD520BF92E}" srcOrd="0" destOrd="0" presId="urn:microsoft.com/office/officeart/2009/3/layout/HorizontalOrganizationChart"/>
    <dgm:cxn modelId="{FDBB5428-0586-43BF-8A1E-3E7094E97404}" type="presParOf" srcId="{840A10FB-ADE0-447E-9BDD-A0AD520BF92E}" destId="{7B5E22CD-7D42-4ACD-B664-0DE1C0F58C54}" srcOrd="0" destOrd="0" presId="urn:microsoft.com/office/officeart/2009/3/layout/HorizontalOrganizationChart"/>
    <dgm:cxn modelId="{105FE26F-C886-4781-96CB-FDE49BA56D14}" type="presParOf" srcId="{7B5E22CD-7D42-4ACD-B664-0DE1C0F58C54}" destId="{C752270F-3109-4319-8DE0-6D01889D0BB0}" srcOrd="0" destOrd="0" presId="urn:microsoft.com/office/officeart/2009/3/layout/HorizontalOrganizationChart"/>
    <dgm:cxn modelId="{2D2B7147-1BFF-46BB-9889-AD4AD1AF2BB4}" type="presParOf" srcId="{7B5E22CD-7D42-4ACD-B664-0DE1C0F58C54}" destId="{13295AD5-FA86-403A-A25C-3575083A6B91}" srcOrd="1" destOrd="0" presId="urn:microsoft.com/office/officeart/2009/3/layout/HorizontalOrganizationChart"/>
    <dgm:cxn modelId="{80D740B4-D0DE-47BA-A624-714C9A32BF2B}" type="presParOf" srcId="{840A10FB-ADE0-447E-9BDD-A0AD520BF92E}" destId="{21021D06-F0CC-4F75-9194-A08A071EF425}" srcOrd="1" destOrd="0" presId="urn:microsoft.com/office/officeart/2009/3/layout/HorizontalOrganizationChart"/>
    <dgm:cxn modelId="{A1D9E62E-1B00-4DE4-B4D6-7482FFA867F3}" type="presParOf" srcId="{21021D06-F0CC-4F75-9194-A08A071EF425}" destId="{2CA729E8-2B33-466C-8A3C-A6FB076DF308}" srcOrd="0" destOrd="0" presId="urn:microsoft.com/office/officeart/2009/3/layout/HorizontalOrganizationChart"/>
    <dgm:cxn modelId="{415972FB-98A3-441F-A65E-307E658A9A0F}" type="presParOf" srcId="{21021D06-F0CC-4F75-9194-A08A071EF425}" destId="{181F876B-81A0-4CAD-825D-B40217DEE452}" srcOrd="1" destOrd="0" presId="urn:microsoft.com/office/officeart/2009/3/layout/HorizontalOrganizationChart"/>
    <dgm:cxn modelId="{6F09BD7D-8162-460E-94AA-AB141A13AD80}" type="presParOf" srcId="{181F876B-81A0-4CAD-825D-B40217DEE452}" destId="{7EBB07C6-4CD3-4F8B-9C52-505E783FEC97}" srcOrd="0" destOrd="0" presId="urn:microsoft.com/office/officeart/2009/3/layout/HorizontalOrganizationChart"/>
    <dgm:cxn modelId="{2028B2FC-AAE6-40CD-AE52-D7A5BA8845FB}" type="presParOf" srcId="{7EBB07C6-4CD3-4F8B-9C52-505E783FEC97}" destId="{6222EF41-613E-43A9-B69E-25E421C9CE71}" srcOrd="0" destOrd="0" presId="urn:microsoft.com/office/officeart/2009/3/layout/HorizontalOrganizationChart"/>
    <dgm:cxn modelId="{F39FA42A-9FF8-4B13-9BF7-99E62E068473}" type="presParOf" srcId="{7EBB07C6-4CD3-4F8B-9C52-505E783FEC97}" destId="{004CE987-ADB9-479A-BAEA-E6D1FD4C381E}" srcOrd="1" destOrd="0" presId="urn:microsoft.com/office/officeart/2009/3/layout/HorizontalOrganizationChart"/>
    <dgm:cxn modelId="{83A10935-158F-4107-AF83-67EFBAF9669C}" type="presParOf" srcId="{181F876B-81A0-4CAD-825D-B40217DEE452}" destId="{FC259A71-00C8-4794-8241-AF586B3A7618}" srcOrd="1" destOrd="0" presId="urn:microsoft.com/office/officeart/2009/3/layout/HorizontalOrganizationChart"/>
    <dgm:cxn modelId="{EB24A6B7-05BF-4E87-A627-69EE75C4F81A}" type="presParOf" srcId="{181F876B-81A0-4CAD-825D-B40217DEE452}" destId="{1FE3EB40-DC54-45DF-96FD-B768F9D2375F}" srcOrd="2" destOrd="0" presId="urn:microsoft.com/office/officeart/2009/3/layout/HorizontalOrganizationChart"/>
    <dgm:cxn modelId="{FD7B9465-8878-4C9D-A683-D76402E27E46}" type="presParOf" srcId="{21021D06-F0CC-4F75-9194-A08A071EF425}" destId="{FA5EFEBA-3C91-41A0-9683-467E98D34647}" srcOrd="2" destOrd="0" presId="urn:microsoft.com/office/officeart/2009/3/layout/HorizontalOrganizationChart"/>
    <dgm:cxn modelId="{B59B4FE9-A6A1-48EE-8E98-F5BFF8B0840F}" type="presParOf" srcId="{21021D06-F0CC-4F75-9194-A08A071EF425}" destId="{7D2A3213-8C14-4686-96CA-F9B2A45FF0B7}" srcOrd="3" destOrd="0" presId="urn:microsoft.com/office/officeart/2009/3/layout/HorizontalOrganizationChart"/>
    <dgm:cxn modelId="{0C1A51CA-B59A-4550-8F32-396713F6C995}" type="presParOf" srcId="{7D2A3213-8C14-4686-96CA-F9B2A45FF0B7}" destId="{854A6865-6DB6-41D3-9B78-327CB9877A63}" srcOrd="0" destOrd="0" presId="urn:microsoft.com/office/officeart/2009/3/layout/HorizontalOrganizationChart"/>
    <dgm:cxn modelId="{F4ECBF34-2F1E-4A9D-8C3A-530201AB13B4}" type="presParOf" srcId="{854A6865-6DB6-41D3-9B78-327CB9877A63}" destId="{8FC9FA9B-5E97-4B00-8867-4487781F3F9C}" srcOrd="0" destOrd="0" presId="urn:microsoft.com/office/officeart/2009/3/layout/HorizontalOrganizationChart"/>
    <dgm:cxn modelId="{0AE326BF-E28A-4470-A65D-9FEFC202C5FD}" type="presParOf" srcId="{854A6865-6DB6-41D3-9B78-327CB9877A63}" destId="{2B36DFDB-8650-43E8-8BC0-B445CF973BE6}" srcOrd="1" destOrd="0" presId="urn:microsoft.com/office/officeart/2009/3/layout/HorizontalOrganizationChart"/>
    <dgm:cxn modelId="{086CA7CA-A59B-4BBE-BDAA-F513B72F8704}" type="presParOf" srcId="{7D2A3213-8C14-4686-96CA-F9B2A45FF0B7}" destId="{A17524F6-712E-407A-83E1-8325BCC48CC0}" srcOrd="1" destOrd="0" presId="urn:microsoft.com/office/officeart/2009/3/layout/HorizontalOrganizationChart"/>
    <dgm:cxn modelId="{E2F43A45-83CA-4061-A1F2-AA4D718AFD46}" type="presParOf" srcId="{7D2A3213-8C14-4686-96CA-F9B2A45FF0B7}" destId="{F2F5D0D9-C597-4DA2-80B0-4769BEF3EE2C}" srcOrd="2" destOrd="0" presId="urn:microsoft.com/office/officeart/2009/3/layout/HorizontalOrganizationChart"/>
    <dgm:cxn modelId="{08980F6E-FD0F-4D0A-993A-5C97F139CC9D}" type="presParOf" srcId="{21021D06-F0CC-4F75-9194-A08A071EF425}" destId="{180D49B2-7604-438F-ADEB-AA82DBB63D90}" srcOrd="4" destOrd="0" presId="urn:microsoft.com/office/officeart/2009/3/layout/HorizontalOrganizationChart"/>
    <dgm:cxn modelId="{3A886CA8-F2EF-4815-87D6-57A978D0EB69}" type="presParOf" srcId="{21021D06-F0CC-4F75-9194-A08A071EF425}" destId="{715EC710-E65A-467D-991E-0A93AB8F63E7}" srcOrd="5" destOrd="0" presId="urn:microsoft.com/office/officeart/2009/3/layout/HorizontalOrganizationChart"/>
    <dgm:cxn modelId="{E6666E2B-67E4-4CDB-A1DE-73835FD6ACC0}" type="presParOf" srcId="{715EC710-E65A-467D-991E-0A93AB8F63E7}" destId="{C86C5DDF-289A-4C70-9148-6A5ACB48E592}" srcOrd="0" destOrd="0" presId="urn:microsoft.com/office/officeart/2009/3/layout/HorizontalOrganizationChart"/>
    <dgm:cxn modelId="{D18B0DE6-008B-4AED-845B-318ADC0D6A0C}" type="presParOf" srcId="{C86C5DDF-289A-4C70-9148-6A5ACB48E592}" destId="{850B2D45-9CD2-4A08-8B31-633E64B1FD47}" srcOrd="0" destOrd="0" presId="urn:microsoft.com/office/officeart/2009/3/layout/HorizontalOrganizationChart"/>
    <dgm:cxn modelId="{C86BACF6-5856-4F34-A10A-4D431EDC061F}" type="presParOf" srcId="{C86C5DDF-289A-4C70-9148-6A5ACB48E592}" destId="{2D80BBCE-44CB-4180-A58A-EDB3B43AA090}" srcOrd="1" destOrd="0" presId="urn:microsoft.com/office/officeart/2009/3/layout/HorizontalOrganizationChart"/>
    <dgm:cxn modelId="{3626F47F-54CD-43BE-99BB-A7AA7A6F0703}" type="presParOf" srcId="{715EC710-E65A-467D-991E-0A93AB8F63E7}" destId="{BD14B3F4-E598-49E4-9C1E-6DCDCA6A8770}" srcOrd="1" destOrd="0" presId="urn:microsoft.com/office/officeart/2009/3/layout/HorizontalOrganizationChart"/>
    <dgm:cxn modelId="{CB3187F3-8CA5-447C-93E5-CD9CEB50C61F}" type="presParOf" srcId="{715EC710-E65A-467D-991E-0A93AB8F63E7}" destId="{C648914F-D30A-4AA6-B773-6FFA4A3F961C}" srcOrd="2" destOrd="0" presId="urn:microsoft.com/office/officeart/2009/3/layout/HorizontalOrganizationChart"/>
    <dgm:cxn modelId="{16886D97-9FF6-40C6-981F-384DB406B491}" type="presParOf" srcId="{21021D06-F0CC-4F75-9194-A08A071EF425}" destId="{7D81E4E1-919F-4A3D-BBB4-AC17CBD435CE}" srcOrd="6" destOrd="0" presId="urn:microsoft.com/office/officeart/2009/3/layout/HorizontalOrganizationChart"/>
    <dgm:cxn modelId="{3B58AD28-B96B-4F12-B8C8-4B949F9EFEA2}" type="presParOf" srcId="{21021D06-F0CC-4F75-9194-A08A071EF425}" destId="{B21BA676-56E8-473B-BB21-9E66F41F43B3}" srcOrd="7" destOrd="0" presId="urn:microsoft.com/office/officeart/2009/3/layout/HorizontalOrganizationChart"/>
    <dgm:cxn modelId="{6330C5FE-F736-4FA7-9CDE-B3C0AFF16039}" type="presParOf" srcId="{B21BA676-56E8-473B-BB21-9E66F41F43B3}" destId="{8FBED595-ABB2-4C95-9CFF-A0DE2C4E04B8}" srcOrd="0" destOrd="0" presId="urn:microsoft.com/office/officeart/2009/3/layout/HorizontalOrganizationChart"/>
    <dgm:cxn modelId="{9A91CF64-DFD1-4267-80B1-AA5DF9566E5E}" type="presParOf" srcId="{8FBED595-ABB2-4C95-9CFF-A0DE2C4E04B8}" destId="{CFB7B5EA-D527-4206-91FF-F737D0741078}" srcOrd="0" destOrd="0" presId="urn:microsoft.com/office/officeart/2009/3/layout/HorizontalOrganizationChart"/>
    <dgm:cxn modelId="{A8108829-6376-4949-9930-0B62D5F61493}" type="presParOf" srcId="{8FBED595-ABB2-4C95-9CFF-A0DE2C4E04B8}" destId="{F55C378C-3115-4ECA-8A44-74679D15B7D6}" srcOrd="1" destOrd="0" presId="urn:microsoft.com/office/officeart/2009/3/layout/HorizontalOrganizationChart"/>
    <dgm:cxn modelId="{05A7B282-59F4-418B-B4D6-BF3A97FA0DA1}" type="presParOf" srcId="{B21BA676-56E8-473B-BB21-9E66F41F43B3}" destId="{8365BD45-6353-4422-8630-3AD7665BF188}" srcOrd="1" destOrd="0" presId="urn:microsoft.com/office/officeart/2009/3/layout/HorizontalOrganizationChart"/>
    <dgm:cxn modelId="{46CF0DF3-77C2-45D0-A432-6E6870CB703C}" type="presParOf" srcId="{B21BA676-56E8-473B-BB21-9E66F41F43B3}" destId="{390DD1D4-F761-47BA-A4A2-2E9D67EC602F}" srcOrd="2" destOrd="0" presId="urn:microsoft.com/office/officeart/2009/3/layout/HorizontalOrganizationChart"/>
    <dgm:cxn modelId="{36D86FBD-9CFC-4F31-A396-64069ECBEA7E}" type="presParOf" srcId="{21021D06-F0CC-4F75-9194-A08A071EF425}" destId="{8575BB85-5DE5-407C-97D9-BA36CAEB4AB5}" srcOrd="8" destOrd="0" presId="urn:microsoft.com/office/officeart/2009/3/layout/HorizontalOrganizationChart"/>
    <dgm:cxn modelId="{D90B2838-D0B9-4610-A649-53823AA6BF97}" type="presParOf" srcId="{21021D06-F0CC-4F75-9194-A08A071EF425}" destId="{85C76A0D-1325-4B4E-863E-07EF87D00931}" srcOrd="9" destOrd="0" presId="urn:microsoft.com/office/officeart/2009/3/layout/HorizontalOrganizationChart"/>
    <dgm:cxn modelId="{EB0A64F1-2082-47F2-93F7-4887353EF20E}" type="presParOf" srcId="{85C76A0D-1325-4B4E-863E-07EF87D00931}" destId="{8B06AD24-36CD-458D-AE4F-C6C8B81ACF09}" srcOrd="0" destOrd="0" presId="urn:microsoft.com/office/officeart/2009/3/layout/HorizontalOrganizationChart"/>
    <dgm:cxn modelId="{41853FB6-34F2-429A-B62F-CA3AD451B68F}" type="presParOf" srcId="{8B06AD24-36CD-458D-AE4F-C6C8B81ACF09}" destId="{D0EBC28D-20F8-452E-BE88-96A9CC1E369E}" srcOrd="0" destOrd="0" presId="urn:microsoft.com/office/officeart/2009/3/layout/HorizontalOrganizationChart"/>
    <dgm:cxn modelId="{DFB1973D-1082-46F9-B051-C48921BCCDA0}" type="presParOf" srcId="{8B06AD24-36CD-458D-AE4F-C6C8B81ACF09}" destId="{94A095E7-9A47-48E6-9643-619D6DD38533}" srcOrd="1" destOrd="0" presId="urn:microsoft.com/office/officeart/2009/3/layout/HorizontalOrganizationChart"/>
    <dgm:cxn modelId="{4C9F2067-807A-4A7E-811B-E9DE3A6B371E}" type="presParOf" srcId="{85C76A0D-1325-4B4E-863E-07EF87D00931}" destId="{730D9E2A-EDE6-4538-BF0E-8364C49C4C71}" srcOrd="1" destOrd="0" presId="urn:microsoft.com/office/officeart/2009/3/layout/HorizontalOrganizationChart"/>
    <dgm:cxn modelId="{A051CB7D-5B3C-4819-A782-81E8FDD9D2AE}" type="presParOf" srcId="{85C76A0D-1325-4B4E-863E-07EF87D00931}" destId="{5B06E39E-4CD3-4AC4-A236-1FB94A198910}" srcOrd="2" destOrd="0" presId="urn:microsoft.com/office/officeart/2009/3/layout/HorizontalOrganizationChart"/>
    <dgm:cxn modelId="{20C0FAD1-5D54-473F-BEF4-E87A418815D7}" type="presParOf" srcId="{21021D06-F0CC-4F75-9194-A08A071EF425}" destId="{250DE310-C52A-415E-A23F-79DA1BB4B40F}" srcOrd="10" destOrd="0" presId="urn:microsoft.com/office/officeart/2009/3/layout/HorizontalOrganizationChart"/>
    <dgm:cxn modelId="{673A0D0D-5E3E-44DB-B816-23637F2C6343}" type="presParOf" srcId="{21021D06-F0CC-4F75-9194-A08A071EF425}" destId="{91A5BD03-1BAB-49DC-B818-DF5852C19A0B}" srcOrd="11" destOrd="0" presId="urn:microsoft.com/office/officeart/2009/3/layout/HorizontalOrganizationChart"/>
    <dgm:cxn modelId="{1AA6B31E-DC35-4C2D-96A5-B3CF8BEC8B11}" type="presParOf" srcId="{91A5BD03-1BAB-49DC-B818-DF5852C19A0B}" destId="{63129218-764B-477A-BC72-FD160BA9DC88}" srcOrd="0" destOrd="0" presId="urn:microsoft.com/office/officeart/2009/3/layout/HorizontalOrganizationChart"/>
    <dgm:cxn modelId="{8F102EDA-6F22-44F7-BAED-4C5D1F48A598}" type="presParOf" srcId="{63129218-764B-477A-BC72-FD160BA9DC88}" destId="{1E7250F8-1D83-43B8-BEC1-7982E46CAFC1}" srcOrd="0" destOrd="0" presId="urn:microsoft.com/office/officeart/2009/3/layout/HorizontalOrganizationChart"/>
    <dgm:cxn modelId="{14233D52-3914-4C1F-9B81-93ED32D91C35}" type="presParOf" srcId="{63129218-764B-477A-BC72-FD160BA9DC88}" destId="{D46E89EB-3FB3-40EF-8C94-8889AF502197}" srcOrd="1" destOrd="0" presId="urn:microsoft.com/office/officeart/2009/3/layout/HorizontalOrganizationChart"/>
    <dgm:cxn modelId="{732F47C0-051B-440C-AE0E-E5982A732E11}" type="presParOf" srcId="{91A5BD03-1BAB-49DC-B818-DF5852C19A0B}" destId="{A5381480-B395-45EF-BD28-6DEC3576684F}" srcOrd="1" destOrd="0" presId="urn:microsoft.com/office/officeart/2009/3/layout/HorizontalOrganizationChart"/>
    <dgm:cxn modelId="{790E30B2-8652-40DE-B2FF-E8648F2E276E}" type="presParOf" srcId="{91A5BD03-1BAB-49DC-B818-DF5852C19A0B}" destId="{55F4AB20-EAAA-4CB4-B47A-5915B821D7FB}" srcOrd="2" destOrd="0" presId="urn:microsoft.com/office/officeart/2009/3/layout/HorizontalOrganizationChart"/>
    <dgm:cxn modelId="{5CBD049F-A7A5-47B4-BCBF-8E9896FDE033}" type="presParOf" srcId="{840A10FB-ADE0-447E-9BDD-A0AD520BF92E}" destId="{C3F8CFCD-07E5-40B0-8A7D-F9C829D9AB24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50DE310-C52A-415E-A23F-79DA1BB4B40F}">
      <dsp:nvSpPr>
        <dsp:cNvPr id="0" name=""/>
        <dsp:cNvSpPr/>
      </dsp:nvSpPr>
      <dsp:spPr>
        <a:xfrm>
          <a:off x="8331724" y="4882495"/>
          <a:ext cx="824092" cy="46088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12046" y="0"/>
              </a:lnTo>
              <a:lnTo>
                <a:pt x="412046" y="4608859"/>
              </a:lnTo>
              <a:lnTo>
                <a:pt x="824092" y="4608859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575BB85-5DE5-407C-97D9-BA36CAEB4AB5}">
      <dsp:nvSpPr>
        <dsp:cNvPr id="0" name=""/>
        <dsp:cNvSpPr/>
      </dsp:nvSpPr>
      <dsp:spPr>
        <a:xfrm>
          <a:off x="8331724" y="4882495"/>
          <a:ext cx="824092" cy="28370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12046" y="0"/>
              </a:lnTo>
              <a:lnTo>
                <a:pt x="412046" y="2837060"/>
              </a:lnTo>
              <a:lnTo>
                <a:pt x="824092" y="283706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D81E4E1-919F-4A3D-BBB4-AC17CBD435CE}">
      <dsp:nvSpPr>
        <dsp:cNvPr id="0" name=""/>
        <dsp:cNvSpPr/>
      </dsp:nvSpPr>
      <dsp:spPr>
        <a:xfrm>
          <a:off x="8331724" y="4882495"/>
          <a:ext cx="824092" cy="106526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12046" y="0"/>
              </a:lnTo>
              <a:lnTo>
                <a:pt x="412046" y="1065261"/>
              </a:lnTo>
              <a:lnTo>
                <a:pt x="824092" y="1065261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80D49B2-7604-438F-ADEB-AA82DBB63D90}">
      <dsp:nvSpPr>
        <dsp:cNvPr id="0" name=""/>
        <dsp:cNvSpPr/>
      </dsp:nvSpPr>
      <dsp:spPr>
        <a:xfrm>
          <a:off x="8331724" y="4175958"/>
          <a:ext cx="824092" cy="706537"/>
        </a:xfrm>
        <a:custGeom>
          <a:avLst/>
          <a:gdLst/>
          <a:ahLst/>
          <a:cxnLst/>
          <a:rect l="0" t="0" r="0" b="0"/>
          <a:pathLst>
            <a:path>
              <a:moveTo>
                <a:pt x="0" y="706537"/>
              </a:moveTo>
              <a:lnTo>
                <a:pt x="412046" y="706537"/>
              </a:lnTo>
              <a:lnTo>
                <a:pt x="412046" y="0"/>
              </a:lnTo>
              <a:lnTo>
                <a:pt x="824092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A5EFEBA-3C91-41A0-9683-467E98D34647}">
      <dsp:nvSpPr>
        <dsp:cNvPr id="0" name=""/>
        <dsp:cNvSpPr/>
      </dsp:nvSpPr>
      <dsp:spPr>
        <a:xfrm>
          <a:off x="8331724" y="2404159"/>
          <a:ext cx="824092" cy="2478336"/>
        </a:xfrm>
        <a:custGeom>
          <a:avLst/>
          <a:gdLst/>
          <a:ahLst/>
          <a:cxnLst/>
          <a:rect l="0" t="0" r="0" b="0"/>
          <a:pathLst>
            <a:path>
              <a:moveTo>
                <a:pt x="0" y="2478336"/>
              </a:moveTo>
              <a:lnTo>
                <a:pt x="412046" y="2478336"/>
              </a:lnTo>
              <a:lnTo>
                <a:pt x="412046" y="0"/>
              </a:lnTo>
              <a:lnTo>
                <a:pt x="824092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CA729E8-2B33-466C-8A3C-A6FB076DF308}">
      <dsp:nvSpPr>
        <dsp:cNvPr id="0" name=""/>
        <dsp:cNvSpPr/>
      </dsp:nvSpPr>
      <dsp:spPr>
        <a:xfrm>
          <a:off x="8331724" y="747088"/>
          <a:ext cx="828789" cy="4135407"/>
        </a:xfrm>
        <a:custGeom>
          <a:avLst/>
          <a:gdLst/>
          <a:ahLst/>
          <a:cxnLst/>
          <a:rect l="0" t="0" r="0" b="0"/>
          <a:pathLst>
            <a:path>
              <a:moveTo>
                <a:pt x="0" y="4135407"/>
              </a:moveTo>
              <a:lnTo>
                <a:pt x="416743" y="4135407"/>
              </a:lnTo>
              <a:lnTo>
                <a:pt x="416743" y="0"/>
              </a:lnTo>
              <a:lnTo>
                <a:pt x="828789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52270F-3109-4319-8DE0-6D01889D0BB0}">
      <dsp:nvSpPr>
        <dsp:cNvPr id="0" name=""/>
        <dsp:cNvSpPr/>
      </dsp:nvSpPr>
      <dsp:spPr>
        <a:xfrm>
          <a:off x="2188032" y="4082643"/>
          <a:ext cx="6143692" cy="159970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1" kern="1200" dirty="0" smtClean="0">
              <a:latin typeface="微软雅黑" pitchFamily="34" charset="-122"/>
              <a:ea typeface="微软雅黑" pitchFamily="34" charset="-122"/>
            </a:rPr>
            <a:t>联考数学春笋班</a:t>
          </a:r>
          <a:endParaRPr lang="en-US" altLang="zh-CN" sz="4400" b="1" kern="1200" dirty="0" smtClean="0">
            <a:latin typeface="微软雅黑" pitchFamily="34" charset="-122"/>
            <a:ea typeface="微软雅黑" pitchFamily="34" charset="-122"/>
          </a:endParaRPr>
        </a:p>
      </dsp:txBody>
      <dsp:txXfrm>
        <a:off x="2188032" y="4082643"/>
        <a:ext cx="6143692" cy="1599705"/>
      </dsp:txXfrm>
    </dsp:sp>
    <dsp:sp modelId="{6222EF41-613E-43A9-B69E-25E421C9CE71}">
      <dsp:nvSpPr>
        <dsp:cNvPr id="0" name=""/>
        <dsp:cNvSpPr/>
      </dsp:nvSpPr>
      <dsp:spPr>
        <a:xfrm>
          <a:off x="9160514" y="118718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数的运算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60514" y="118718"/>
        <a:ext cx="9720006" cy="1256741"/>
      </dsp:txXfrm>
    </dsp:sp>
    <dsp:sp modelId="{8FC9FA9B-5E97-4B00-8867-4487781F3F9C}">
      <dsp:nvSpPr>
        <dsp:cNvPr id="0" name=""/>
        <dsp:cNvSpPr/>
      </dsp:nvSpPr>
      <dsp:spPr>
        <a:xfrm>
          <a:off x="9155817" y="1775789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latin typeface="微软雅黑" pitchFamily="34" charset="-122"/>
              <a:ea typeface="微软雅黑" pitchFamily="34" charset="-122"/>
            </a:rPr>
            <a:t>    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代数式的运算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55817" y="1775789"/>
        <a:ext cx="9720006" cy="1256741"/>
      </dsp:txXfrm>
    </dsp:sp>
    <dsp:sp modelId="{850B2D45-9CD2-4A08-8B31-633E64B1FD47}">
      <dsp:nvSpPr>
        <dsp:cNvPr id="0" name=""/>
        <dsp:cNvSpPr/>
      </dsp:nvSpPr>
      <dsp:spPr>
        <a:xfrm>
          <a:off x="9155817" y="3547588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方程基础知识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55817" y="3547588"/>
        <a:ext cx="9720006" cy="1256741"/>
      </dsp:txXfrm>
    </dsp:sp>
    <dsp:sp modelId="{CFB7B5EA-D527-4206-91FF-F737D0741078}">
      <dsp:nvSpPr>
        <dsp:cNvPr id="0" name=""/>
        <dsp:cNvSpPr/>
      </dsp:nvSpPr>
      <dsp:spPr>
        <a:xfrm>
          <a:off x="9155817" y="5319386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4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不等式基础知识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55817" y="5319386"/>
        <a:ext cx="9720006" cy="1256741"/>
      </dsp:txXfrm>
    </dsp:sp>
    <dsp:sp modelId="{D0EBC28D-20F8-452E-BE88-96A9CC1E369E}">
      <dsp:nvSpPr>
        <dsp:cNvPr id="0" name=""/>
        <dsp:cNvSpPr/>
      </dsp:nvSpPr>
      <dsp:spPr>
        <a:xfrm>
          <a:off x="9155817" y="7091185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5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函数基础知识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55817" y="7091185"/>
        <a:ext cx="9720006" cy="1256741"/>
      </dsp:txXfrm>
    </dsp:sp>
    <dsp:sp modelId="{1E7250F8-1D83-43B8-BEC1-7982E46CAFC1}">
      <dsp:nvSpPr>
        <dsp:cNvPr id="0" name=""/>
        <dsp:cNvSpPr/>
      </dsp:nvSpPr>
      <dsp:spPr>
        <a:xfrm>
          <a:off x="9155817" y="8862984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条件充分性判断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55817" y="8862984"/>
        <a:ext cx="9720006" cy="125674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702AE-30F4-4A22-92C8-7C53499CB24E}">
      <dsp:nvSpPr>
        <dsp:cNvPr id="0" name=""/>
        <dsp:cNvSpPr/>
      </dsp:nvSpPr>
      <dsp:spPr>
        <a:xfrm>
          <a:off x="9067321" y="4571776"/>
          <a:ext cx="826275" cy="19216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13137" y="0"/>
              </a:lnTo>
              <a:lnTo>
                <a:pt x="413137" y="1921677"/>
              </a:lnTo>
              <a:lnTo>
                <a:pt x="826275" y="1921677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BBE08A-ED56-468F-B3DB-BE8C56BFEC4F}">
      <dsp:nvSpPr>
        <dsp:cNvPr id="0" name=""/>
        <dsp:cNvSpPr/>
      </dsp:nvSpPr>
      <dsp:spPr>
        <a:xfrm>
          <a:off x="9067321" y="4571776"/>
          <a:ext cx="826275" cy="14149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13137" y="0"/>
              </a:lnTo>
              <a:lnTo>
                <a:pt x="413137" y="141493"/>
              </a:lnTo>
              <a:lnTo>
                <a:pt x="826275" y="141493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3D5FCEE-099B-4273-AE5C-3E60904117B0}">
      <dsp:nvSpPr>
        <dsp:cNvPr id="0" name=""/>
        <dsp:cNvSpPr/>
      </dsp:nvSpPr>
      <dsp:spPr>
        <a:xfrm>
          <a:off x="9067321" y="2933085"/>
          <a:ext cx="826275" cy="1638690"/>
        </a:xfrm>
        <a:custGeom>
          <a:avLst/>
          <a:gdLst/>
          <a:ahLst/>
          <a:cxnLst/>
          <a:rect l="0" t="0" r="0" b="0"/>
          <a:pathLst>
            <a:path>
              <a:moveTo>
                <a:pt x="0" y="1638690"/>
              </a:moveTo>
              <a:lnTo>
                <a:pt x="413137" y="1638690"/>
              </a:lnTo>
              <a:lnTo>
                <a:pt x="413137" y="0"/>
              </a:lnTo>
              <a:lnTo>
                <a:pt x="826275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52270F-3109-4319-8DE0-6D01889D0BB0}">
      <dsp:nvSpPr>
        <dsp:cNvPr id="0" name=""/>
        <dsp:cNvSpPr/>
      </dsp:nvSpPr>
      <dsp:spPr>
        <a:xfrm>
          <a:off x="7707" y="3517343"/>
          <a:ext cx="9059613" cy="210886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条件充分性判断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7707" y="3517343"/>
        <a:ext cx="9059613" cy="2108865"/>
      </dsp:txXfrm>
    </dsp:sp>
    <dsp:sp modelId="{B7282BA7-EA0F-416C-A48D-8381324C06B0}">
      <dsp:nvSpPr>
        <dsp:cNvPr id="0" name=""/>
        <dsp:cNvSpPr/>
      </dsp:nvSpPr>
      <dsp:spPr>
        <a:xfrm>
          <a:off x="9893596" y="2301204"/>
          <a:ext cx="8517329" cy="126376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充分性的概念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893596" y="2301204"/>
        <a:ext cx="8517329" cy="1263761"/>
      </dsp:txXfrm>
    </dsp:sp>
    <dsp:sp modelId="{1020D198-B145-4BA5-8C5B-2A0E0D508E27}">
      <dsp:nvSpPr>
        <dsp:cNvPr id="0" name=""/>
        <dsp:cNvSpPr/>
      </dsp:nvSpPr>
      <dsp:spPr>
        <a:xfrm>
          <a:off x="9893596" y="4081389"/>
          <a:ext cx="8517329" cy="126376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spcBef>
              <a:spcPct val="0"/>
            </a:spcBef>
          </a:pPr>
          <a:endParaRPr lang="zh-CN" altLang="en-US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  <a:p>
          <a:pPr lvl="0" algn="ctr" defTabSz="1778000">
            <a:spcBef>
              <a:spcPct val="0"/>
            </a:spcBef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条件充分性判断题型介绍</a:t>
          </a:r>
        </a:p>
        <a:p>
          <a:pPr lvl="0" algn="ctr" defTabSz="17780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893596" y="4081389"/>
        <a:ext cx="8517329" cy="1263761"/>
      </dsp:txXfrm>
    </dsp:sp>
    <dsp:sp modelId="{6D395A52-1FF6-42B5-AAE0-42C3FB82A4F5}">
      <dsp:nvSpPr>
        <dsp:cNvPr id="0" name=""/>
        <dsp:cNvSpPr/>
      </dsp:nvSpPr>
      <dsp:spPr>
        <a:xfrm>
          <a:off x="9893596" y="5861573"/>
          <a:ext cx="8517329" cy="126376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条件充分性判断的四种解题方法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893596" y="5861573"/>
        <a:ext cx="8517329" cy="126376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702AE-30F4-4A22-92C8-7C53499CB24E}">
      <dsp:nvSpPr>
        <dsp:cNvPr id="0" name=""/>
        <dsp:cNvSpPr/>
      </dsp:nvSpPr>
      <dsp:spPr>
        <a:xfrm>
          <a:off x="9067321" y="4571776"/>
          <a:ext cx="826275" cy="19216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13137" y="0"/>
              </a:lnTo>
              <a:lnTo>
                <a:pt x="413137" y="1921677"/>
              </a:lnTo>
              <a:lnTo>
                <a:pt x="826275" y="1921677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BBE08A-ED56-468F-B3DB-BE8C56BFEC4F}">
      <dsp:nvSpPr>
        <dsp:cNvPr id="0" name=""/>
        <dsp:cNvSpPr/>
      </dsp:nvSpPr>
      <dsp:spPr>
        <a:xfrm>
          <a:off x="9067321" y="4571776"/>
          <a:ext cx="826275" cy="14149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13137" y="0"/>
              </a:lnTo>
              <a:lnTo>
                <a:pt x="413137" y="141493"/>
              </a:lnTo>
              <a:lnTo>
                <a:pt x="826275" y="141493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3D5FCEE-099B-4273-AE5C-3E60904117B0}">
      <dsp:nvSpPr>
        <dsp:cNvPr id="0" name=""/>
        <dsp:cNvSpPr/>
      </dsp:nvSpPr>
      <dsp:spPr>
        <a:xfrm>
          <a:off x="9067321" y="2933085"/>
          <a:ext cx="826275" cy="1638690"/>
        </a:xfrm>
        <a:custGeom>
          <a:avLst/>
          <a:gdLst/>
          <a:ahLst/>
          <a:cxnLst/>
          <a:rect l="0" t="0" r="0" b="0"/>
          <a:pathLst>
            <a:path>
              <a:moveTo>
                <a:pt x="0" y="1638690"/>
              </a:moveTo>
              <a:lnTo>
                <a:pt x="413137" y="1638690"/>
              </a:lnTo>
              <a:lnTo>
                <a:pt x="413137" y="0"/>
              </a:lnTo>
              <a:lnTo>
                <a:pt x="826275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52270F-3109-4319-8DE0-6D01889D0BB0}">
      <dsp:nvSpPr>
        <dsp:cNvPr id="0" name=""/>
        <dsp:cNvSpPr/>
      </dsp:nvSpPr>
      <dsp:spPr>
        <a:xfrm>
          <a:off x="7707" y="3517343"/>
          <a:ext cx="9059613" cy="210886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条件充分性判断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7707" y="3517343"/>
        <a:ext cx="9059613" cy="2108865"/>
      </dsp:txXfrm>
    </dsp:sp>
    <dsp:sp modelId="{B7282BA7-EA0F-416C-A48D-8381324C06B0}">
      <dsp:nvSpPr>
        <dsp:cNvPr id="0" name=""/>
        <dsp:cNvSpPr/>
      </dsp:nvSpPr>
      <dsp:spPr>
        <a:xfrm>
          <a:off x="9893596" y="2301204"/>
          <a:ext cx="8517329" cy="126376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充分性的概念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893596" y="2301204"/>
        <a:ext cx="8517329" cy="1263761"/>
      </dsp:txXfrm>
    </dsp:sp>
    <dsp:sp modelId="{1020D198-B145-4BA5-8C5B-2A0E0D508E27}">
      <dsp:nvSpPr>
        <dsp:cNvPr id="0" name=""/>
        <dsp:cNvSpPr/>
      </dsp:nvSpPr>
      <dsp:spPr>
        <a:xfrm>
          <a:off x="9893596" y="4081389"/>
          <a:ext cx="8517329" cy="126376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spcBef>
              <a:spcPct val="0"/>
            </a:spcBef>
          </a:pPr>
          <a:endParaRPr lang="zh-CN" altLang="en-US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  <a:p>
          <a:pPr lvl="0" algn="ctr" defTabSz="1778000">
            <a:spcBef>
              <a:spcPct val="0"/>
            </a:spcBef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条件充分性判断题型介绍</a:t>
          </a:r>
        </a:p>
        <a:p>
          <a:pPr lvl="0" algn="ctr" defTabSz="17780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893596" y="4081389"/>
        <a:ext cx="8517329" cy="1263761"/>
      </dsp:txXfrm>
    </dsp:sp>
    <dsp:sp modelId="{6D395A52-1FF6-42B5-AAE0-42C3FB82A4F5}">
      <dsp:nvSpPr>
        <dsp:cNvPr id="0" name=""/>
        <dsp:cNvSpPr/>
      </dsp:nvSpPr>
      <dsp:spPr>
        <a:xfrm>
          <a:off x="9893596" y="5861573"/>
          <a:ext cx="8517329" cy="126376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条件充分性判断的四种解题方法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893596" y="5861573"/>
        <a:ext cx="8517329" cy="126376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702AE-30F4-4A22-92C8-7C53499CB24E}">
      <dsp:nvSpPr>
        <dsp:cNvPr id="0" name=""/>
        <dsp:cNvSpPr/>
      </dsp:nvSpPr>
      <dsp:spPr>
        <a:xfrm>
          <a:off x="9067321" y="4571776"/>
          <a:ext cx="826275" cy="19216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13137" y="0"/>
              </a:lnTo>
              <a:lnTo>
                <a:pt x="413137" y="1921677"/>
              </a:lnTo>
              <a:lnTo>
                <a:pt x="826275" y="1921677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BBE08A-ED56-468F-B3DB-BE8C56BFEC4F}">
      <dsp:nvSpPr>
        <dsp:cNvPr id="0" name=""/>
        <dsp:cNvSpPr/>
      </dsp:nvSpPr>
      <dsp:spPr>
        <a:xfrm>
          <a:off x="9067321" y="4571776"/>
          <a:ext cx="826275" cy="14149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13137" y="0"/>
              </a:lnTo>
              <a:lnTo>
                <a:pt x="413137" y="141493"/>
              </a:lnTo>
              <a:lnTo>
                <a:pt x="826275" y="141493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3D5FCEE-099B-4273-AE5C-3E60904117B0}">
      <dsp:nvSpPr>
        <dsp:cNvPr id="0" name=""/>
        <dsp:cNvSpPr/>
      </dsp:nvSpPr>
      <dsp:spPr>
        <a:xfrm>
          <a:off x="9067321" y="2933085"/>
          <a:ext cx="826275" cy="1638690"/>
        </a:xfrm>
        <a:custGeom>
          <a:avLst/>
          <a:gdLst/>
          <a:ahLst/>
          <a:cxnLst/>
          <a:rect l="0" t="0" r="0" b="0"/>
          <a:pathLst>
            <a:path>
              <a:moveTo>
                <a:pt x="0" y="1638690"/>
              </a:moveTo>
              <a:lnTo>
                <a:pt x="413137" y="1638690"/>
              </a:lnTo>
              <a:lnTo>
                <a:pt x="413137" y="0"/>
              </a:lnTo>
              <a:lnTo>
                <a:pt x="826275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52270F-3109-4319-8DE0-6D01889D0BB0}">
      <dsp:nvSpPr>
        <dsp:cNvPr id="0" name=""/>
        <dsp:cNvSpPr/>
      </dsp:nvSpPr>
      <dsp:spPr>
        <a:xfrm>
          <a:off x="7707" y="3517343"/>
          <a:ext cx="9059613" cy="210886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条件充分性判断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7707" y="3517343"/>
        <a:ext cx="9059613" cy="2108865"/>
      </dsp:txXfrm>
    </dsp:sp>
    <dsp:sp modelId="{B7282BA7-EA0F-416C-A48D-8381324C06B0}">
      <dsp:nvSpPr>
        <dsp:cNvPr id="0" name=""/>
        <dsp:cNvSpPr/>
      </dsp:nvSpPr>
      <dsp:spPr>
        <a:xfrm>
          <a:off x="9893596" y="2301204"/>
          <a:ext cx="8517329" cy="126376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充分性的概念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893596" y="2301204"/>
        <a:ext cx="8517329" cy="1263761"/>
      </dsp:txXfrm>
    </dsp:sp>
    <dsp:sp modelId="{1020D198-B145-4BA5-8C5B-2A0E0D508E27}">
      <dsp:nvSpPr>
        <dsp:cNvPr id="0" name=""/>
        <dsp:cNvSpPr/>
      </dsp:nvSpPr>
      <dsp:spPr>
        <a:xfrm>
          <a:off x="9893596" y="4081389"/>
          <a:ext cx="8517329" cy="126376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spcBef>
              <a:spcPct val="0"/>
            </a:spcBef>
          </a:pPr>
          <a:endParaRPr lang="zh-CN" altLang="en-US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  <a:p>
          <a:pPr lvl="0" algn="ctr" defTabSz="1778000">
            <a:spcBef>
              <a:spcPct val="0"/>
            </a:spcBef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条件充分性判断题型介绍</a:t>
          </a:r>
        </a:p>
        <a:p>
          <a:pPr lvl="0" algn="ctr" defTabSz="17780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893596" y="4081389"/>
        <a:ext cx="8517329" cy="1263761"/>
      </dsp:txXfrm>
    </dsp:sp>
    <dsp:sp modelId="{6D395A52-1FF6-42B5-AAE0-42C3FB82A4F5}">
      <dsp:nvSpPr>
        <dsp:cNvPr id="0" name=""/>
        <dsp:cNvSpPr/>
      </dsp:nvSpPr>
      <dsp:spPr>
        <a:xfrm>
          <a:off x="9893596" y="5861573"/>
          <a:ext cx="8517329" cy="126376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条件充分性判断的四种解题方法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893596" y="5861573"/>
        <a:ext cx="8517329" cy="1263761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702AE-30F4-4A22-92C8-7C53499CB24E}">
      <dsp:nvSpPr>
        <dsp:cNvPr id="0" name=""/>
        <dsp:cNvSpPr/>
      </dsp:nvSpPr>
      <dsp:spPr>
        <a:xfrm>
          <a:off x="9067321" y="4571776"/>
          <a:ext cx="826275" cy="19216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13137" y="0"/>
              </a:lnTo>
              <a:lnTo>
                <a:pt x="413137" y="1921677"/>
              </a:lnTo>
              <a:lnTo>
                <a:pt x="826275" y="1921677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BBE08A-ED56-468F-B3DB-BE8C56BFEC4F}">
      <dsp:nvSpPr>
        <dsp:cNvPr id="0" name=""/>
        <dsp:cNvSpPr/>
      </dsp:nvSpPr>
      <dsp:spPr>
        <a:xfrm>
          <a:off x="9067321" y="4571776"/>
          <a:ext cx="826275" cy="14149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13137" y="0"/>
              </a:lnTo>
              <a:lnTo>
                <a:pt x="413137" y="141493"/>
              </a:lnTo>
              <a:lnTo>
                <a:pt x="826275" y="141493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3D5FCEE-099B-4273-AE5C-3E60904117B0}">
      <dsp:nvSpPr>
        <dsp:cNvPr id="0" name=""/>
        <dsp:cNvSpPr/>
      </dsp:nvSpPr>
      <dsp:spPr>
        <a:xfrm>
          <a:off x="9067321" y="2933085"/>
          <a:ext cx="826275" cy="1638690"/>
        </a:xfrm>
        <a:custGeom>
          <a:avLst/>
          <a:gdLst/>
          <a:ahLst/>
          <a:cxnLst/>
          <a:rect l="0" t="0" r="0" b="0"/>
          <a:pathLst>
            <a:path>
              <a:moveTo>
                <a:pt x="0" y="1638690"/>
              </a:moveTo>
              <a:lnTo>
                <a:pt x="413137" y="1638690"/>
              </a:lnTo>
              <a:lnTo>
                <a:pt x="413137" y="0"/>
              </a:lnTo>
              <a:lnTo>
                <a:pt x="826275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52270F-3109-4319-8DE0-6D01889D0BB0}">
      <dsp:nvSpPr>
        <dsp:cNvPr id="0" name=""/>
        <dsp:cNvSpPr/>
      </dsp:nvSpPr>
      <dsp:spPr>
        <a:xfrm>
          <a:off x="7707" y="3517343"/>
          <a:ext cx="9059613" cy="210886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条件充分性判断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7707" y="3517343"/>
        <a:ext cx="9059613" cy="2108865"/>
      </dsp:txXfrm>
    </dsp:sp>
    <dsp:sp modelId="{B7282BA7-EA0F-416C-A48D-8381324C06B0}">
      <dsp:nvSpPr>
        <dsp:cNvPr id="0" name=""/>
        <dsp:cNvSpPr/>
      </dsp:nvSpPr>
      <dsp:spPr>
        <a:xfrm>
          <a:off x="9893596" y="2301204"/>
          <a:ext cx="8517329" cy="126376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充分性的概念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893596" y="2301204"/>
        <a:ext cx="8517329" cy="1263761"/>
      </dsp:txXfrm>
    </dsp:sp>
    <dsp:sp modelId="{1020D198-B145-4BA5-8C5B-2A0E0D508E27}">
      <dsp:nvSpPr>
        <dsp:cNvPr id="0" name=""/>
        <dsp:cNvSpPr/>
      </dsp:nvSpPr>
      <dsp:spPr>
        <a:xfrm>
          <a:off x="9893596" y="4081389"/>
          <a:ext cx="8517329" cy="126376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spcBef>
              <a:spcPct val="0"/>
            </a:spcBef>
          </a:pPr>
          <a:endParaRPr lang="zh-CN" altLang="en-US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  <a:p>
          <a:pPr lvl="0" algn="ctr" defTabSz="1778000">
            <a:spcBef>
              <a:spcPct val="0"/>
            </a:spcBef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条件充分性判断题型介绍</a:t>
          </a:r>
        </a:p>
        <a:p>
          <a:pPr lvl="0" algn="ctr" defTabSz="17780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893596" y="4081389"/>
        <a:ext cx="8517329" cy="1263761"/>
      </dsp:txXfrm>
    </dsp:sp>
    <dsp:sp modelId="{6D395A52-1FF6-42B5-AAE0-42C3FB82A4F5}">
      <dsp:nvSpPr>
        <dsp:cNvPr id="0" name=""/>
        <dsp:cNvSpPr/>
      </dsp:nvSpPr>
      <dsp:spPr>
        <a:xfrm>
          <a:off x="9893596" y="5861573"/>
          <a:ext cx="8517329" cy="126376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条件充分性判断的四种解题方法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893596" y="5861573"/>
        <a:ext cx="8517329" cy="1263761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702AE-30F4-4A22-92C8-7C53499CB24E}">
      <dsp:nvSpPr>
        <dsp:cNvPr id="0" name=""/>
        <dsp:cNvSpPr/>
      </dsp:nvSpPr>
      <dsp:spPr>
        <a:xfrm>
          <a:off x="9067321" y="4571776"/>
          <a:ext cx="826275" cy="19216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13137" y="0"/>
              </a:lnTo>
              <a:lnTo>
                <a:pt x="413137" y="1921677"/>
              </a:lnTo>
              <a:lnTo>
                <a:pt x="826275" y="1921677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BBE08A-ED56-468F-B3DB-BE8C56BFEC4F}">
      <dsp:nvSpPr>
        <dsp:cNvPr id="0" name=""/>
        <dsp:cNvSpPr/>
      </dsp:nvSpPr>
      <dsp:spPr>
        <a:xfrm>
          <a:off x="9067321" y="4571776"/>
          <a:ext cx="826275" cy="14149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13137" y="0"/>
              </a:lnTo>
              <a:lnTo>
                <a:pt x="413137" y="141493"/>
              </a:lnTo>
              <a:lnTo>
                <a:pt x="826275" y="141493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3D5FCEE-099B-4273-AE5C-3E60904117B0}">
      <dsp:nvSpPr>
        <dsp:cNvPr id="0" name=""/>
        <dsp:cNvSpPr/>
      </dsp:nvSpPr>
      <dsp:spPr>
        <a:xfrm>
          <a:off x="9067321" y="2933085"/>
          <a:ext cx="826275" cy="1638690"/>
        </a:xfrm>
        <a:custGeom>
          <a:avLst/>
          <a:gdLst/>
          <a:ahLst/>
          <a:cxnLst/>
          <a:rect l="0" t="0" r="0" b="0"/>
          <a:pathLst>
            <a:path>
              <a:moveTo>
                <a:pt x="0" y="1638690"/>
              </a:moveTo>
              <a:lnTo>
                <a:pt x="413137" y="1638690"/>
              </a:lnTo>
              <a:lnTo>
                <a:pt x="413137" y="0"/>
              </a:lnTo>
              <a:lnTo>
                <a:pt x="826275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52270F-3109-4319-8DE0-6D01889D0BB0}">
      <dsp:nvSpPr>
        <dsp:cNvPr id="0" name=""/>
        <dsp:cNvSpPr/>
      </dsp:nvSpPr>
      <dsp:spPr>
        <a:xfrm>
          <a:off x="7707" y="3517343"/>
          <a:ext cx="9059613" cy="210886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条件充分性判断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7707" y="3517343"/>
        <a:ext cx="9059613" cy="2108865"/>
      </dsp:txXfrm>
    </dsp:sp>
    <dsp:sp modelId="{B7282BA7-EA0F-416C-A48D-8381324C06B0}">
      <dsp:nvSpPr>
        <dsp:cNvPr id="0" name=""/>
        <dsp:cNvSpPr/>
      </dsp:nvSpPr>
      <dsp:spPr>
        <a:xfrm>
          <a:off x="9893596" y="2301204"/>
          <a:ext cx="8517329" cy="126376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充分性的概念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893596" y="2301204"/>
        <a:ext cx="8517329" cy="1263761"/>
      </dsp:txXfrm>
    </dsp:sp>
    <dsp:sp modelId="{1020D198-B145-4BA5-8C5B-2A0E0D508E27}">
      <dsp:nvSpPr>
        <dsp:cNvPr id="0" name=""/>
        <dsp:cNvSpPr/>
      </dsp:nvSpPr>
      <dsp:spPr>
        <a:xfrm>
          <a:off x="9893596" y="4081389"/>
          <a:ext cx="8517329" cy="126376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spcBef>
              <a:spcPct val="0"/>
            </a:spcBef>
          </a:pPr>
          <a:endParaRPr lang="zh-CN" altLang="en-US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  <a:p>
          <a:pPr lvl="0" algn="ctr" defTabSz="1778000">
            <a:spcBef>
              <a:spcPct val="0"/>
            </a:spcBef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条件充分性判断题型介绍</a:t>
          </a:r>
        </a:p>
        <a:p>
          <a:pPr lvl="0" algn="ctr" defTabSz="17780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893596" y="4081389"/>
        <a:ext cx="8517329" cy="1263761"/>
      </dsp:txXfrm>
    </dsp:sp>
    <dsp:sp modelId="{6D395A52-1FF6-42B5-AAE0-42C3FB82A4F5}">
      <dsp:nvSpPr>
        <dsp:cNvPr id="0" name=""/>
        <dsp:cNvSpPr/>
      </dsp:nvSpPr>
      <dsp:spPr>
        <a:xfrm>
          <a:off x="9893596" y="5861573"/>
          <a:ext cx="8517329" cy="126376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0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、条件充分性判断的四种解题方法</a:t>
          </a:r>
          <a:endParaRPr lang="en-US" altLang="zh-CN" sz="4000" b="0" kern="1200" dirty="0" smtClean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893596" y="5861573"/>
        <a:ext cx="8517329" cy="1263761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50DE310-C52A-415E-A23F-79DA1BB4B40F}">
      <dsp:nvSpPr>
        <dsp:cNvPr id="0" name=""/>
        <dsp:cNvSpPr/>
      </dsp:nvSpPr>
      <dsp:spPr>
        <a:xfrm>
          <a:off x="8331724" y="4882495"/>
          <a:ext cx="824092" cy="46088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12046" y="0"/>
              </a:lnTo>
              <a:lnTo>
                <a:pt x="412046" y="4608859"/>
              </a:lnTo>
              <a:lnTo>
                <a:pt x="824092" y="4608859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575BB85-5DE5-407C-97D9-BA36CAEB4AB5}">
      <dsp:nvSpPr>
        <dsp:cNvPr id="0" name=""/>
        <dsp:cNvSpPr/>
      </dsp:nvSpPr>
      <dsp:spPr>
        <a:xfrm>
          <a:off x="8331724" y="4882495"/>
          <a:ext cx="824092" cy="28370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12046" y="0"/>
              </a:lnTo>
              <a:lnTo>
                <a:pt x="412046" y="2837060"/>
              </a:lnTo>
              <a:lnTo>
                <a:pt x="824092" y="283706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D81E4E1-919F-4A3D-BBB4-AC17CBD435CE}">
      <dsp:nvSpPr>
        <dsp:cNvPr id="0" name=""/>
        <dsp:cNvSpPr/>
      </dsp:nvSpPr>
      <dsp:spPr>
        <a:xfrm>
          <a:off x="8331724" y="4882495"/>
          <a:ext cx="824092" cy="106526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12046" y="0"/>
              </a:lnTo>
              <a:lnTo>
                <a:pt x="412046" y="1065261"/>
              </a:lnTo>
              <a:lnTo>
                <a:pt x="824092" y="1065261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80D49B2-7604-438F-ADEB-AA82DBB63D90}">
      <dsp:nvSpPr>
        <dsp:cNvPr id="0" name=""/>
        <dsp:cNvSpPr/>
      </dsp:nvSpPr>
      <dsp:spPr>
        <a:xfrm>
          <a:off x="8331724" y="4175958"/>
          <a:ext cx="824092" cy="706537"/>
        </a:xfrm>
        <a:custGeom>
          <a:avLst/>
          <a:gdLst/>
          <a:ahLst/>
          <a:cxnLst/>
          <a:rect l="0" t="0" r="0" b="0"/>
          <a:pathLst>
            <a:path>
              <a:moveTo>
                <a:pt x="0" y="706537"/>
              </a:moveTo>
              <a:lnTo>
                <a:pt x="412046" y="706537"/>
              </a:lnTo>
              <a:lnTo>
                <a:pt x="412046" y="0"/>
              </a:lnTo>
              <a:lnTo>
                <a:pt x="824092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A5EFEBA-3C91-41A0-9683-467E98D34647}">
      <dsp:nvSpPr>
        <dsp:cNvPr id="0" name=""/>
        <dsp:cNvSpPr/>
      </dsp:nvSpPr>
      <dsp:spPr>
        <a:xfrm>
          <a:off x="8331724" y="2404159"/>
          <a:ext cx="824092" cy="2478336"/>
        </a:xfrm>
        <a:custGeom>
          <a:avLst/>
          <a:gdLst/>
          <a:ahLst/>
          <a:cxnLst/>
          <a:rect l="0" t="0" r="0" b="0"/>
          <a:pathLst>
            <a:path>
              <a:moveTo>
                <a:pt x="0" y="2478336"/>
              </a:moveTo>
              <a:lnTo>
                <a:pt x="412046" y="2478336"/>
              </a:lnTo>
              <a:lnTo>
                <a:pt x="412046" y="0"/>
              </a:lnTo>
              <a:lnTo>
                <a:pt x="824092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CA729E8-2B33-466C-8A3C-A6FB076DF308}">
      <dsp:nvSpPr>
        <dsp:cNvPr id="0" name=""/>
        <dsp:cNvSpPr/>
      </dsp:nvSpPr>
      <dsp:spPr>
        <a:xfrm>
          <a:off x="8331724" y="747088"/>
          <a:ext cx="828789" cy="4135407"/>
        </a:xfrm>
        <a:custGeom>
          <a:avLst/>
          <a:gdLst/>
          <a:ahLst/>
          <a:cxnLst/>
          <a:rect l="0" t="0" r="0" b="0"/>
          <a:pathLst>
            <a:path>
              <a:moveTo>
                <a:pt x="0" y="4135407"/>
              </a:moveTo>
              <a:lnTo>
                <a:pt x="416743" y="4135407"/>
              </a:lnTo>
              <a:lnTo>
                <a:pt x="416743" y="0"/>
              </a:lnTo>
              <a:lnTo>
                <a:pt x="828789" y="0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752270F-3109-4319-8DE0-6D01889D0BB0}">
      <dsp:nvSpPr>
        <dsp:cNvPr id="0" name=""/>
        <dsp:cNvSpPr/>
      </dsp:nvSpPr>
      <dsp:spPr>
        <a:xfrm>
          <a:off x="2188032" y="4082643"/>
          <a:ext cx="6143692" cy="159970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1" kern="1200" dirty="0" smtClean="0">
              <a:latin typeface="微软雅黑" pitchFamily="34" charset="-122"/>
              <a:ea typeface="微软雅黑" pitchFamily="34" charset="-122"/>
            </a:rPr>
            <a:t>联考数学春笋班</a:t>
          </a:r>
          <a:endParaRPr lang="en-US" altLang="zh-CN" sz="4400" b="1" kern="1200" dirty="0" smtClean="0">
            <a:latin typeface="微软雅黑" pitchFamily="34" charset="-122"/>
            <a:ea typeface="微软雅黑" pitchFamily="34" charset="-122"/>
          </a:endParaRPr>
        </a:p>
      </dsp:txBody>
      <dsp:txXfrm>
        <a:off x="2188032" y="4082643"/>
        <a:ext cx="6143692" cy="1599705"/>
      </dsp:txXfrm>
    </dsp:sp>
    <dsp:sp modelId="{6222EF41-613E-43A9-B69E-25E421C9CE71}">
      <dsp:nvSpPr>
        <dsp:cNvPr id="0" name=""/>
        <dsp:cNvSpPr/>
      </dsp:nvSpPr>
      <dsp:spPr>
        <a:xfrm>
          <a:off x="9160514" y="118718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1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数的运算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60514" y="118718"/>
        <a:ext cx="9720006" cy="1256741"/>
      </dsp:txXfrm>
    </dsp:sp>
    <dsp:sp modelId="{8FC9FA9B-5E97-4B00-8867-4487781F3F9C}">
      <dsp:nvSpPr>
        <dsp:cNvPr id="0" name=""/>
        <dsp:cNvSpPr/>
      </dsp:nvSpPr>
      <dsp:spPr>
        <a:xfrm>
          <a:off x="9155817" y="1775789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latin typeface="微软雅黑" pitchFamily="34" charset="-122"/>
              <a:ea typeface="微软雅黑" pitchFamily="34" charset="-122"/>
            </a:rPr>
            <a:t>    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2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代数式的运算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55817" y="1775789"/>
        <a:ext cx="9720006" cy="1256741"/>
      </dsp:txXfrm>
    </dsp:sp>
    <dsp:sp modelId="{850B2D45-9CD2-4A08-8B31-633E64B1FD47}">
      <dsp:nvSpPr>
        <dsp:cNvPr id="0" name=""/>
        <dsp:cNvSpPr/>
      </dsp:nvSpPr>
      <dsp:spPr>
        <a:xfrm>
          <a:off x="9155817" y="3547588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3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方程基础知识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55817" y="3547588"/>
        <a:ext cx="9720006" cy="1256741"/>
      </dsp:txXfrm>
    </dsp:sp>
    <dsp:sp modelId="{CFB7B5EA-D527-4206-91FF-F737D0741078}">
      <dsp:nvSpPr>
        <dsp:cNvPr id="0" name=""/>
        <dsp:cNvSpPr/>
      </dsp:nvSpPr>
      <dsp:spPr>
        <a:xfrm>
          <a:off x="9155817" y="5319386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4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不等式基础知识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55817" y="5319386"/>
        <a:ext cx="9720006" cy="1256741"/>
      </dsp:txXfrm>
    </dsp:sp>
    <dsp:sp modelId="{D0EBC28D-20F8-452E-BE88-96A9CC1E369E}">
      <dsp:nvSpPr>
        <dsp:cNvPr id="0" name=""/>
        <dsp:cNvSpPr/>
      </dsp:nvSpPr>
      <dsp:spPr>
        <a:xfrm>
          <a:off x="9155817" y="7091185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5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函数基础知识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55817" y="7091185"/>
        <a:ext cx="9720006" cy="1256741"/>
      </dsp:txXfrm>
    </dsp:sp>
    <dsp:sp modelId="{1E7250F8-1D83-43B8-BEC1-7982E46CAFC1}">
      <dsp:nvSpPr>
        <dsp:cNvPr id="0" name=""/>
        <dsp:cNvSpPr/>
      </dsp:nvSpPr>
      <dsp:spPr>
        <a:xfrm>
          <a:off x="9155817" y="8862984"/>
          <a:ext cx="9720006" cy="125674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l" defTabSz="19558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    第</a:t>
          </a:r>
          <a:r>
            <a:rPr lang="en-US" altLang="zh-CN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6</a:t>
          </a:r>
          <a:r>
            <a:rPr lang="zh-CN" altLang="en-US" sz="4400" b="0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章     条件充分性判断</a:t>
          </a:r>
          <a:endParaRPr lang="zh-CN" altLang="en-US" sz="4400" b="0" kern="1200" dirty="0">
            <a:solidFill>
              <a:schemeClr val="tx1"/>
            </a:solidFill>
            <a:latin typeface="微软雅黑" pitchFamily="34" charset="-122"/>
            <a:ea typeface="微软雅黑" pitchFamily="34" charset="-122"/>
          </a:endParaRPr>
        </a:p>
      </dsp:txBody>
      <dsp:txXfrm>
        <a:off x="9155817" y="8862984"/>
        <a:ext cx="9720006" cy="125674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Shape 10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05" name="Shape 105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03885319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74307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X&gt;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=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376F6675-9CA1-4822-BCBC-3C14710B21BA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6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4715795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74307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74307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74307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74307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与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文本"/>
          <p:cNvSpPr txBox="1">
            <a:spLocks noGrp="1"/>
          </p:cNvSpPr>
          <p:nvPr>
            <p:ph type="title"/>
          </p:nvPr>
        </p:nvSpPr>
        <p:spPr>
          <a:xfrm>
            <a:off x="1778000" y="2298700"/>
            <a:ext cx="20828000" cy="4648200"/>
          </a:xfrm>
          <a:prstGeom prst="rect">
            <a:avLst/>
          </a:prstGeom>
        </p:spPr>
        <p:txBody>
          <a:bodyPr anchor="b"/>
          <a:lstStyle/>
          <a:p>
            <a:r>
              <a:t>标题文本</a:t>
            </a:r>
          </a:p>
        </p:txBody>
      </p:sp>
      <p:sp>
        <p:nvSpPr>
          <p:cNvPr id="14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1778000" y="7073900"/>
            <a:ext cx="20828000" cy="15875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5400"/>
            </a:lvl1pPr>
            <a:lvl2pPr marL="0" indent="228600" algn="ctr">
              <a:spcBef>
                <a:spcPts val="0"/>
              </a:spcBef>
              <a:buSzTx/>
              <a:buNone/>
              <a:defRPr sz="5400"/>
            </a:lvl2pPr>
            <a:lvl3pPr marL="0" indent="457200" algn="ctr">
              <a:spcBef>
                <a:spcPts val="0"/>
              </a:spcBef>
              <a:buSzTx/>
              <a:buNone/>
              <a:defRPr sz="5400"/>
            </a:lvl3pPr>
            <a:lvl4pPr marL="0" indent="685800" algn="ctr">
              <a:spcBef>
                <a:spcPts val="0"/>
              </a:spcBef>
              <a:buSzTx/>
              <a:buNone/>
              <a:defRPr sz="5400"/>
            </a:lvl4pPr>
            <a:lvl5pPr marL="0" indent="914400" algn="ctr">
              <a:spcBef>
                <a:spcPts val="0"/>
              </a:spcBef>
              <a:buSzTx/>
              <a:buNone/>
              <a:defRPr sz="54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5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959299" y="13081000"/>
            <a:ext cx="453238" cy="46106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3BE18-B052-4D40-846A-747510913F5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98469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 拷贝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练习题"/>
          <p:cNvSpPr txBox="1"/>
          <p:nvPr/>
        </p:nvSpPr>
        <p:spPr>
          <a:xfrm>
            <a:off x="2927413" y="737557"/>
            <a:ext cx="2795637" cy="1179810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pPr algn="l" defTabSz="1828800" hangingPunct="1"/>
            <a:r>
              <a:rPr b="0" kern="120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题</a:t>
            </a:r>
          </a:p>
        </p:txBody>
      </p:sp>
      <p:pic>
        <p:nvPicPr>
          <p:cNvPr id="53" name="图像" descr="图像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713" y="508187"/>
            <a:ext cx="1828738" cy="1638550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5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113190"/>
      </p:ext>
    </p:extLst>
  </p:cSld>
  <p:clrMapOvr>
    <a:masterClrMapping/>
  </p:clrMapOvr>
  <p:transition spd="med"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F7A0-DAB4-4BE1-9CE9-8DA26B4F1D6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99421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4347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63700" y="3419509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63700" y="9178959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EF1F8-59B4-4D64-835A-3BFB7D41A2F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552391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9940A-A7B6-4079-A6B3-0AA3BEAE57F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6931626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76" y="730259"/>
            <a:ext cx="21031200" cy="265112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9583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679583" y="5010150"/>
            <a:ext cx="10315574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5DC50-33D0-4E3D-B52E-6C2280B1F4E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11736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3BE18-B052-4D40-846A-747510913F5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4078934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32D2F-4B32-4C51-B9F5-A55F5DDBB59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20244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609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366376" y="1974883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 sz="48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609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91AD9-F8F5-4A2F-85E3-6C531A451F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906087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609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0366376" y="1974883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609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88213-A31E-40C3-B151-70E3E11D303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22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32D2F-4B32-4C51-B9F5-A55F5DDBB59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525166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6B047-83D7-479E-8986-2C5FC2B3AC6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990389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160D6-9EB7-4FF9-98EE-9458CD0D16E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659821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 拷贝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练习题"/>
          <p:cNvSpPr txBox="1"/>
          <p:nvPr/>
        </p:nvSpPr>
        <p:spPr>
          <a:xfrm>
            <a:off x="2927383" y="737527"/>
            <a:ext cx="2795637" cy="1179810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pPr algn="l" defTabSz="1828800" hangingPunct="1"/>
            <a:r>
              <a:rPr b="0" kern="120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题</a:t>
            </a:r>
          </a:p>
        </p:txBody>
      </p:sp>
      <p:pic>
        <p:nvPicPr>
          <p:cNvPr id="53" name="图像" descr="图像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683" y="508157"/>
            <a:ext cx="1828738" cy="1638550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5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845742"/>
      </p:ext>
    </p:extLst>
  </p:cSld>
  <p:clrMapOvr>
    <a:masterClrMapping/>
  </p:clrMapOvr>
  <p:transition spd="med"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F7A0-DAB4-4BE1-9CE9-8DA26B4F1D6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785290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497497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EF1F8-59B4-4D64-835A-3BFB7D41A2F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2320209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9940A-A7B6-4079-A6B3-0AA3BEAE57F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744822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5DC50-33D0-4E3D-B52E-6C2280B1F4E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777688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3BE18-B052-4D40-846A-747510913F5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46710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32D2F-4B32-4C51-B9F5-A55F5DDBB59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3541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845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366376" y="1975119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 sz="48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845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91AD9-F8F5-4A2F-85E3-6C531A451F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9298442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 sz="48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91AD9-F8F5-4A2F-85E3-6C531A451F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617356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88213-A31E-40C3-B151-70E3E11D303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5319949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6B047-83D7-479E-8986-2C5FC2B3AC6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7208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160D6-9EB7-4FF9-98EE-9458CD0D16E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3672351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 拷贝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练习题"/>
          <p:cNvSpPr txBox="1"/>
          <p:nvPr/>
        </p:nvSpPr>
        <p:spPr>
          <a:xfrm>
            <a:off x="2927351" y="737495"/>
            <a:ext cx="2795638" cy="1179810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pPr algn="l" defTabSz="1828800" hangingPunct="1"/>
            <a:r>
              <a:rPr b="0" kern="120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题</a:t>
            </a:r>
          </a:p>
        </p:txBody>
      </p:sp>
      <p:pic>
        <p:nvPicPr>
          <p:cNvPr id="53" name="图像" descr="图像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651" y="508125"/>
            <a:ext cx="1828738" cy="1638550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5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483490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845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0366376" y="1975119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845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88213-A31E-40C3-B151-70E3E11D303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0851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6B047-83D7-479E-8986-2C5FC2B3AC6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12802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160D6-9EB7-4FF9-98EE-9458CD0D16E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3508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 拷贝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练习题"/>
          <p:cNvSpPr txBox="1"/>
          <p:nvPr/>
        </p:nvSpPr>
        <p:spPr>
          <a:xfrm>
            <a:off x="2927619" y="737763"/>
            <a:ext cx="2795637" cy="1179810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pPr algn="l" defTabSz="1828800" hangingPunct="1"/>
            <a:r>
              <a:rPr b="0" kern="120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题</a:t>
            </a:r>
          </a:p>
        </p:txBody>
      </p:sp>
      <p:pic>
        <p:nvPicPr>
          <p:cNvPr id="53" name="图像" descr="图像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919" y="508393"/>
            <a:ext cx="1828738" cy="1638550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5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624203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F7A0-DAB4-4BE1-9CE9-8DA26B4F1D6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5283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3722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63700" y="3419743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63700" y="9179193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EF1F8-59B4-4D64-835A-3BFB7D41A2F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5439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959299" y="13081000"/>
            <a:ext cx="453238" cy="46106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9940A-A7B6-4079-A6B3-0AA3BEAE57F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1062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76" y="730259"/>
            <a:ext cx="21031200" cy="265112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9583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679583" y="5010150"/>
            <a:ext cx="10315574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5DC50-33D0-4E3D-B52E-6C2280B1F4E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8863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3BE18-B052-4D40-846A-747510913F5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36438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32D2F-4B32-4C51-B9F5-A55F5DDBB59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6280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843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366376" y="1975117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 sz="48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843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91AD9-F8F5-4A2F-85E3-6C531A451F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9927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843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0366376" y="1975117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843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88213-A31E-40C3-B151-70E3E11D303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33096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6B047-83D7-479E-8986-2C5FC2B3AC6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32021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160D6-9EB7-4FF9-98EE-9458CD0D16E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71028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 拷贝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练习题"/>
          <p:cNvSpPr txBox="1"/>
          <p:nvPr/>
        </p:nvSpPr>
        <p:spPr>
          <a:xfrm>
            <a:off x="2927617" y="737761"/>
            <a:ext cx="2795637" cy="1179810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pPr algn="l" defTabSz="1828800" hangingPunct="1"/>
            <a:r>
              <a:rPr b="0" kern="120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题</a:t>
            </a:r>
          </a:p>
        </p:txBody>
      </p:sp>
      <p:pic>
        <p:nvPicPr>
          <p:cNvPr id="53" name="图像" descr="图像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917" y="508391"/>
            <a:ext cx="1828738" cy="1638550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5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000211"/>
      </p:ext>
    </p:extLst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F7A0-DAB4-4BE1-9CE9-8DA26B4F1D6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01402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空白 拷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959299" y="13081000"/>
            <a:ext cx="453238" cy="46106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8864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63700" y="341973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63700" y="917918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EF1F8-59B4-4D64-835A-3BFB7D41A2F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22738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9940A-A7B6-4079-A6B3-0AA3BEAE57F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90945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76" y="730259"/>
            <a:ext cx="21031200" cy="265112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9583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679583" y="5010150"/>
            <a:ext cx="10315574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5DC50-33D0-4E3D-B52E-6C2280B1F4E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22997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3BE18-B052-4D40-846A-747510913F5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47168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32D2F-4B32-4C51-B9F5-A55F5DDBB59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996520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83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366376" y="197511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 sz="48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83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91AD9-F8F5-4A2F-85E3-6C531A451F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63515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83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0366376" y="197511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83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88213-A31E-40C3-B151-70E3E11D303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8632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6B047-83D7-479E-8986-2C5FC2B3AC6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97009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160D6-9EB7-4FF9-98EE-9458CD0D16E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4288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空白 拷贝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959299" y="13081000"/>
            <a:ext cx="453238" cy="461060"/>
          </a:xfrm>
          <a:prstGeom prst="rect">
            <a:avLst/>
          </a:prstGeom>
        </p:spPr>
        <p:txBody>
          <a:bodyPr lIns="91440" tIns="45720" rIns="91440" bIns="45720"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 拷贝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练习题"/>
          <p:cNvSpPr txBox="1"/>
          <p:nvPr/>
        </p:nvSpPr>
        <p:spPr>
          <a:xfrm>
            <a:off x="2927611" y="737755"/>
            <a:ext cx="2795637" cy="1179810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pPr algn="l" defTabSz="1828800" hangingPunct="1"/>
            <a:r>
              <a:rPr b="0" kern="120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题</a:t>
            </a:r>
          </a:p>
        </p:txBody>
      </p:sp>
      <p:pic>
        <p:nvPicPr>
          <p:cNvPr id="53" name="图像" descr="图像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911" y="508385"/>
            <a:ext cx="1828738" cy="1638550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5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086465"/>
      </p:ext>
    </p:extLst>
  </p:cSld>
  <p:clrMapOvr>
    <a:masterClrMapping/>
  </p:clrMapOvr>
  <p:transition spd="med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F7A0-DAB4-4BE1-9CE9-8DA26B4F1D6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28666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33047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63700" y="3419729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63700" y="9179179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EF1F8-59B4-4D64-835A-3BFB7D41A2F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63385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9940A-A7B6-4079-A6B3-0AA3BEAE57F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792748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76" y="730259"/>
            <a:ext cx="21031200" cy="265112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9583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679583" y="5010150"/>
            <a:ext cx="10315574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5DC50-33D0-4E3D-B52E-6C2280B1F4E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82630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3BE18-B052-4D40-846A-747510913F5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79184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32D2F-4B32-4C51-B9F5-A55F5DDBB59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493347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829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366376" y="1975103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 sz="48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829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91AD9-F8F5-4A2F-85E3-6C531A451F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09917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829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0366376" y="1975103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829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88213-A31E-40C3-B151-70E3E11D303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8529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F7A0-DAB4-4BE1-9CE9-8DA26B4F1D6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62893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6B047-83D7-479E-8986-2C5FC2B3AC6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85221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160D6-9EB7-4FF9-98EE-9458CD0D16E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47719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 拷贝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练习题"/>
          <p:cNvSpPr txBox="1"/>
          <p:nvPr/>
        </p:nvSpPr>
        <p:spPr>
          <a:xfrm>
            <a:off x="2927603" y="737747"/>
            <a:ext cx="2795637" cy="1179810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pPr algn="l" defTabSz="1828800" hangingPunct="1"/>
            <a:r>
              <a:rPr b="0" kern="120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题</a:t>
            </a:r>
          </a:p>
        </p:txBody>
      </p:sp>
      <p:pic>
        <p:nvPicPr>
          <p:cNvPr id="53" name="图像" descr="图像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903" y="508377"/>
            <a:ext cx="1828738" cy="1638550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5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2711822"/>
      </p:ext>
    </p:extLst>
  </p:cSld>
  <p:clrMapOvr>
    <a:masterClrMapping/>
  </p:clrMapOvr>
  <p:transition spd="med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F7A0-DAB4-4BE1-9CE9-8DA26B4F1D6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885454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23148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63700" y="3419719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63700" y="9179169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EF1F8-59B4-4D64-835A-3BFB7D41A2F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574239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9940A-A7B6-4079-A6B3-0AA3BEAE57F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72640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76" y="730259"/>
            <a:ext cx="21031200" cy="265112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9583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679583" y="5010150"/>
            <a:ext cx="10315574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5DC50-33D0-4E3D-B52E-6C2280B1F4E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62375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3BE18-B052-4D40-846A-747510913F5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335162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32D2F-4B32-4C51-B9F5-A55F5DDBB59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8003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776370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819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366376" y="1975093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 sz="48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819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91AD9-F8F5-4A2F-85E3-6C531A451F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656679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819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0366376" y="1975093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819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88213-A31E-40C3-B151-70E3E11D303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02897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6B047-83D7-479E-8986-2C5FC2B3AC6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951158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160D6-9EB7-4FF9-98EE-9458CD0D16E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0554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 拷贝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练习题"/>
          <p:cNvSpPr txBox="1"/>
          <p:nvPr/>
        </p:nvSpPr>
        <p:spPr>
          <a:xfrm>
            <a:off x="2927593" y="737737"/>
            <a:ext cx="2795637" cy="1179810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pPr algn="l" defTabSz="1828800" hangingPunct="1"/>
            <a:r>
              <a:rPr b="0" kern="120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题</a:t>
            </a:r>
          </a:p>
        </p:txBody>
      </p:sp>
      <p:pic>
        <p:nvPicPr>
          <p:cNvPr id="53" name="图像" descr="图像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893" y="508367"/>
            <a:ext cx="1828738" cy="1638550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5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012621"/>
      </p:ext>
    </p:extLst>
  </p:cSld>
  <p:clrMapOvr>
    <a:masterClrMapping/>
  </p:clrMapOvr>
  <p:transition spd="med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F7A0-DAB4-4BE1-9CE9-8DA26B4F1D6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89511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24804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63700" y="3419593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63700" y="9179043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EF1F8-59B4-4D64-835A-3BFB7D41A2F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0246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9940A-A7B6-4079-A6B3-0AA3BEAE57F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22311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76" y="730259"/>
            <a:ext cx="21031200" cy="265112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9583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679583" y="5010150"/>
            <a:ext cx="10315574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5DC50-33D0-4E3D-B52E-6C2280B1F4E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359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63700" y="3419745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63700" y="9179195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EF1F8-59B4-4D64-835A-3BFB7D41A2F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37088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3BE18-B052-4D40-846A-747510913F5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20411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32D2F-4B32-4C51-B9F5-A55F5DDBB59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356955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693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366376" y="1974967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 sz="48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693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91AD9-F8F5-4A2F-85E3-6C531A451F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88073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693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0366376" y="1974967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693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88213-A31E-40C3-B151-70E3E11D303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04260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6B047-83D7-479E-8986-2C5FC2B3AC6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017029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160D6-9EB7-4FF9-98EE-9458CD0D16E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62187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 拷贝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练习题"/>
          <p:cNvSpPr txBox="1"/>
          <p:nvPr/>
        </p:nvSpPr>
        <p:spPr>
          <a:xfrm>
            <a:off x="2927467" y="737611"/>
            <a:ext cx="2795637" cy="1179810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pPr algn="l" defTabSz="1828800" hangingPunct="1"/>
            <a:r>
              <a:rPr b="0" kern="120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题</a:t>
            </a:r>
          </a:p>
        </p:txBody>
      </p:sp>
      <p:pic>
        <p:nvPicPr>
          <p:cNvPr id="53" name="图像" descr="图像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767" y="508241"/>
            <a:ext cx="1828738" cy="1638550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5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1322745"/>
      </p:ext>
    </p:extLst>
  </p:cSld>
  <p:clrMapOvr>
    <a:masterClrMapping/>
  </p:clrMapOvr>
  <p:transition spd="med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F7A0-DAB4-4BE1-9CE9-8DA26B4F1D6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36478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36830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63700" y="341956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63700" y="917901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EF1F8-59B4-4D64-835A-3BFB7D41A2F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158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9940A-A7B6-4079-A6B3-0AA3BEAE57F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804242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9940A-A7B6-4079-A6B3-0AA3BEAE57F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771035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76" y="730259"/>
            <a:ext cx="21031200" cy="265112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9583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679583" y="5010150"/>
            <a:ext cx="10315574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5DC50-33D0-4E3D-B52E-6C2280B1F4E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58759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3BE18-B052-4D40-846A-747510913F5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17331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32D2F-4B32-4C51-B9F5-A55F5DDBB59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18397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66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366376" y="197494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 sz="48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66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91AD9-F8F5-4A2F-85E3-6C531A451F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064641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66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0366376" y="197494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66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88213-A31E-40C3-B151-70E3E11D303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958411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6B047-83D7-479E-8986-2C5FC2B3AC6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05881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160D6-9EB7-4FF9-98EE-9458CD0D16E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219501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 拷贝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练习题"/>
          <p:cNvSpPr txBox="1"/>
          <p:nvPr/>
        </p:nvSpPr>
        <p:spPr>
          <a:xfrm>
            <a:off x="2927441" y="737585"/>
            <a:ext cx="2795637" cy="1179810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pPr algn="l" defTabSz="1828800" hangingPunct="1"/>
            <a:r>
              <a:rPr b="0" kern="120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题</a:t>
            </a:r>
          </a:p>
        </p:txBody>
      </p:sp>
      <p:pic>
        <p:nvPicPr>
          <p:cNvPr id="53" name="图像" descr="图像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741" y="508215"/>
            <a:ext cx="1828738" cy="1638550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5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300956"/>
      </p:ext>
    </p:extLst>
  </p:cSld>
  <p:clrMapOvr>
    <a:masterClrMapping/>
  </p:clrMapOvr>
  <p:transition spd="med"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F7A0-DAB4-4BE1-9CE9-8DA26B4F1D6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4319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76" y="730259"/>
            <a:ext cx="21031200" cy="265112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9583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679583" y="5010150"/>
            <a:ext cx="10315574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5DC50-33D0-4E3D-B52E-6C2280B1F4E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95939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070677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63700" y="3419539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63700" y="9178989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EF1F8-59B4-4D64-835A-3BFB7D41A2F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30756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9940A-A7B6-4079-A6B3-0AA3BEAE57F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265423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76" y="730259"/>
            <a:ext cx="21031200" cy="265112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9583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679583" y="5010150"/>
            <a:ext cx="10315574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5DC50-33D0-4E3D-B52E-6C2280B1F4E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0016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3BE18-B052-4D40-846A-747510913F5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47195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32D2F-4B32-4C51-B9F5-A55F5DDBB59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63269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639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366376" y="1974913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 sz="4800"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 sz="4000"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639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91AD9-F8F5-4A2F-85E3-6C531A451F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58048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639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0366376" y="1974913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9639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88213-A31E-40C3-B151-70E3E11D303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97179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6B047-83D7-479E-8986-2C5FC2B3AC6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53255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>
            <a:lvl2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160D6-9EB7-4FF9-98EE-9458CD0D16E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25CE8-A4D9-4C72-B3B7-D1ED057FD7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6485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slideLayout" Target="../slideLayouts/slideLayout112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slideLayout" Target="../slideLayouts/slideLayout124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6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slideLayout" Target="../slideLayouts/slideLayout76.xml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slideLayout" Target="../slideLayouts/slideLayout88.xml"/><Relationship Id="rId2" Type="http://schemas.openxmlformats.org/officeDocument/2006/relationships/slideLayout" Target="../slideLayouts/slideLayout78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文本"/>
          <p:cNvSpPr txBox="1">
            <a:spLocks noGrp="1"/>
          </p:cNvSpPr>
          <p:nvPr>
            <p:ph type="title"/>
          </p:nvPr>
        </p:nvSpPr>
        <p:spPr>
          <a:xfrm>
            <a:off x="1689100" y="355600"/>
            <a:ext cx="21005800" cy="2286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标题文本</a:t>
            </a:r>
          </a:p>
        </p:txBody>
      </p:sp>
      <p:sp>
        <p:nvSpPr>
          <p:cNvPr id="5" name="正文级别 1…"/>
          <p:cNvSpPr txBox="1">
            <a:spLocks noGrp="1"/>
          </p:cNvSpPr>
          <p:nvPr>
            <p:ph type="body" idx="1"/>
          </p:nvPr>
        </p:nvSpPr>
        <p:spPr>
          <a:xfrm>
            <a:off x="1689100" y="3149600"/>
            <a:ext cx="21005800" cy="9296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7" r:id="rId3"/>
    <p:sldLayoutId id="2147483658" r:id="rId4"/>
  </p:sldLayoutIdLst>
  <p:transition spd="med"/>
  <p:txStyles>
    <p:titleStyle>
      <a:lvl1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1pPr>
      <a:lvl2pPr marL="0" marR="0" indent="2286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2pPr>
      <a:lvl3pPr marL="0" marR="0" indent="4572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3pPr>
      <a:lvl4pPr marL="0" marR="0" indent="6858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4pPr>
      <a:lvl5pPr marL="0" marR="0" indent="9144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5pPr>
      <a:lvl6pPr marL="0" marR="0" indent="11430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6pPr>
      <a:lvl7pPr marL="0" marR="0" indent="13716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7pPr>
      <a:lvl8pPr marL="0" marR="0" indent="16002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8pPr>
      <a:lvl9pPr marL="0" marR="0" indent="18288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9pPr>
    </p:titleStyle>
    <p:bodyStyle>
      <a:lvl1pPr marL="63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125000"/>
        <a:buFontTx/>
        <a:buChar char="•"/>
        <a:tabLst/>
        <a:defRPr sz="48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1pPr>
      <a:lvl2pPr marL="127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125000"/>
        <a:buFontTx/>
        <a:buChar char="•"/>
        <a:tabLst/>
        <a:defRPr sz="48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2pPr>
      <a:lvl3pPr marL="190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125000"/>
        <a:buFontTx/>
        <a:buChar char="•"/>
        <a:tabLst/>
        <a:defRPr sz="48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3pPr>
      <a:lvl4pPr marL="254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125000"/>
        <a:buFontTx/>
        <a:buChar char="•"/>
        <a:tabLst/>
        <a:defRPr sz="48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4pPr>
      <a:lvl5pPr marL="317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125000"/>
        <a:buFontTx/>
        <a:buChar char="•"/>
        <a:tabLst/>
        <a:defRPr sz="48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5pPr>
      <a:lvl6pPr marL="381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125000"/>
        <a:buFontTx/>
        <a:buChar char="•"/>
        <a:tabLst/>
        <a:defRPr sz="48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6pPr>
      <a:lvl7pPr marL="444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125000"/>
        <a:buFontTx/>
        <a:buChar char="•"/>
        <a:tabLst/>
        <a:defRPr sz="48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7pPr>
      <a:lvl8pPr marL="508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125000"/>
        <a:buFontTx/>
        <a:buChar char="•"/>
        <a:tabLst/>
        <a:defRPr sz="48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8pPr>
      <a:lvl9pPr marL="571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125000"/>
        <a:buFontTx/>
        <a:buChar char="•"/>
        <a:tabLst/>
        <a:defRPr sz="48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9pPr>
    </p:bodyStyle>
    <p:otherStyle>
      <a:lvl1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1pPr>
      <a:lvl2pPr marL="0" marR="0" indent="2286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2pPr>
      <a:lvl3pPr marL="0" marR="0" indent="4572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3pPr>
      <a:lvl4pPr marL="0" marR="0" indent="6858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4pPr>
      <a:lvl5pPr marL="0" marR="0" indent="9144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5pPr>
      <a:lvl6pPr marL="0" marR="0" indent="11430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6pPr>
      <a:lvl7pPr marL="0" marR="0" indent="13716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7pPr>
      <a:lvl8pPr marL="0" marR="0" indent="16002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8pPr>
      <a:lvl9pPr marL="0" marR="0" indent="182880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676400" y="730252"/>
            <a:ext cx="21031200" cy="1290260"/>
          </a:xfrm>
          <a:prstGeom prst="rect">
            <a:avLst/>
          </a:prstGeom>
        </p:spPr>
        <p:txBody>
          <a:bodyPr vert="horz" lIns="182880" tIns="91440" rIns="182880" bIns="9144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6400" y="2379645"/>
            <a:ext cx="21031200" cy="9974282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676400" y="12712733"/>
            <a:ext cx="54864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fld id="{9AFE389F-834F-4993-899F-7BF9DD7D652C}" type="datetime1">
              <a:rPr lang="zh-CN" altLang="en-US" b="0" kern="1200" smtClean="0">
                <a:solidFill>
                  <a:prstClr val="black">
                    <a:tint val="75000"/>
                  </a:prstClr>
                </a:solidFill>
                <a:cs typeface="+mn-cs"/>
              </a:rPr>
              <a:pPr defTabSz="1828800" hangingPunct="1"/>
              <a:t>2020/7/29</a:t>
            </a:fld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8077200" y="12712733"/>
            <a:ext cx="82296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7221200" y="12712733"/>
            <a:ext cx="54864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fld id="{2F525CE8-A4D9-4C72-B3B7-D1ED057FD700}" type="slidenum">
              <a:rPr lang="zh-CN" altLang="en-US" b="0" kern="1200" smtClean="0">
                <a:solidFill>
                  <a:prstClr val="black">
                    <a:tint val="75000"/>
                  </a:prstClr>
                </a:solidFill>
                <a:cs typeface="+mn-cs"/>
              </a:rPr>
              <a:pPr defTabSz="1828800" hangingPunct="1"/>
              <a:t>‹#›</a:t>
            </a:fld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22327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44" r:id="rId2"/>
    <p:sldLayoutId id="2147483845" r:id="rId3"/>
    <p:sldLayoutId id="2147483846" r:id="rId4"/>
    <p:sldLayoutId id="2147483847" r:id="rId5"/>
    <p:sldLayoutId id="2147483848" r:id="rId6"/>
    <p:sldLayoutId id="2147483849" r:id="rId7"/>
    <p:sldLayoutId id="2147483850" r:id="rId8"/>
    <p:sldLayoutId id="2147483851" r:id="rId9"/>
    <p:sldLayoutId id="2147483852" r:id="rId10"/>
    <p:sldLayoutId id="2147483853" r:id="rId11"/>
    <p:sldLayoutId id="2147483854" r:id="rId12"/>
  </p:sldLayoutIdLst>
  <p:hf hdr="0" ftr="0" dt="0"/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5600" kern="1200">
          <a:solidFill>
            <a:schemeClr val="tx1"/>
          </a:solidFill>
          <a:latin typeface="方正姚体" panose="02010601030101010101" pitchFamily="2" charset="-122"/>
          <a:ea typeface="方正姚体" panose="02010601030101010101" pitchFamily="2" charset="-122"/>
          <a:cs typeface="+mj-cs"/>
        </a:defRPr>
      </a:lvl1pPr>
    </p:titleStyle>
    <p:bodyStyle>
      <a:lvl1pPr marL="0" indent="0" algn="l" defTabSz="1828800" rtl="0" eaLnBrk="1" latinLnBrk="0" hangingPunct="1">
        <a:lnSpc>
          <a:spcPct val="150000"/>
        </a:lnSpc>
        <a:spcBef>
          <a:spcPts val="0"/>
        </a:spcBef>
        <a:buFont typeface="Arial" panose="020B0604020202020204" pitchFamily="34" charset="0"/>
        <a:buNone/>
        <a:defRPr sz="4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676400" y="730252"/>
            <a:ext cx="21031200" cy="1290260"/>
          </a:xfrm>
          <a:prstGeom prst="rect">
            <a:avLst/>
          </a:prstGeom>
        </p:spPr>
        <p:txBody>
          <a:bodyPr vert="horz" lIns="182880" tIns="91440" rIns="182880" bIns="9144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6400" y="2379645"/>
            <a:ext cx="21031200" cy="9974282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fld id="{9AFE389F-834F-4993-899F-7BF9DD7D652C}" type="datetime1">
              <a:rPr lang="zh-CN" altLang="en-US" b="0" kern="1200" smtClean="0">
                <a:solidFill>
                  <a:prstClr val="black">
                    <a:tint val="75000"/>
                  </a:prstClr>
                </a:solidFill>
                <a:cs typeface="+mn-cs"/>
              </a:rPr>
              <a:pPr defTabSz="1828800" hangingPunct="1"/>
              <a:t>2020/7/29</a:t>
            </a:fld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fld id="{2F525CE8-A4D9-4C72-B3B7-D1ED057FD700}" type="slidenum">
              <a:rPr lang="zh-CN" altLang="en-US" b="0" kern="1200" smtClean="0">
                <a:solidFill>
                  <a:prstClr val="black">
                    <a:tint val="75000"/>
                  </a:prstClr>
                </a:solidFill>
                <a:cs typeface="+mn-cs"/>
              </a:rPr>
              <a:pPr defTabSz="1828800" hangingPunct="1"/>
              <a:t>‹#›</a:t>
            </a:fld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66618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6" r:id="rId1"/>
    <p:sldLayoutId id="2147483857" r:id="rId2"/>
    <p:sldLayoutId id="2147483858" r:id="rId3"/>
    <p:sldLayoutId id="2147483859" r:id="rId4"/>
    <p:sldLayoutId id="2147483860" r:id="rId5"/>
    <p:sldLayoutId id="2147483861" r:id="rId6"/>
    <p:sldLayoutId id="2147483862" r:id="rId7"/>
    <p:sldLayoutId id="2147483863" r:id="rId8"/>
    <p:sldLayoutId id="2147483864" r:id="rId9"/>
    <p:sldLayoutId id="2147483865" r:id="rId10"/>
    <p:sldLayoutId id="2147483866" r:id="rId11"/>
    <p:sldLayoutId id="2147483867" r:id="rId12"/>
  </p:sldLayoutIdLst>
  <p:hf hdr="0" ftr="0" dt="0"/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5600" kern="1200">
          <a:solidFill>
            <a:schemeClr val="tx1"/>
          </a:solidFill>
          <a:latin typeface="方正姚体" panose="02010601030101010101" pitchFamily="2" charset="-122"/>
          <a:ea typeface="方正姚体" panose="02010601030101010101" pitchFamily="2" charset="-122"/>
          <a:cs typeface="+mj-cs"/>
        </a:defRPr>
      </a:lvl1pPr>
    </p:titleStyle>
    <p:bodyStyle>
      <a:lvl1pPr marL="0" indent="0" algn="l" defTabSz="1828800" rtl="0" eaLnBrk="1" latinLnBrk="0" hangingPunct="1">
        <a:lnSpc>
          <a:spcPct val="150000"/>
        </a:lnSpc>
        <a:spcBef>
          <a:spcPts val="0"/>
        </a:spcBef>
        <a:buFont typeface="Arial" panose="020B0604020202020204" pitchFamily="34" charset="0"/>
        <a:buNone/>
        <a:defRPr sz="4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676400" y="730252"/>
            <a:ext cx="21031200" cy="1290260"/>
          </a:xfrm>
          <a:prstGeom prst="rect">
            <a:avLst/>
          </a:prstGeom>
        </p:spPr>
        <p:txBody>
          <a:bodyPr vert="horz" lIns="182880" tIns="91440" rIns="182880" bIns="9144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6400" y="2379645"/>
            <a:ext cx="21031200" cy="9974282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676400" y="12712969"/>
            <a:ext cx="54864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fld id="{9AFE389F-834F-4993-899F-7BF9DD7D652C}" type="datetime1">
              <a:rPr lang="zh-CN" altLang="en-US" b="0" kern="1200" smtClean="0">
                <a:solidFill>
                  <a:prstClr val="black">
                    <a:tint val="75000"/>
                  </a:prstClr>
                </a:solidFill>
                <a:cs typeface="+mn-cs"/>
              </a:rPr>
              <a:pPr defTabSz="1828800" hangingPunct="1"/>
              <a:t>2020/7/29</a:t>
            </a:fld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8077200" y="12712969"/>
            <a:ext cx="82296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7221200" y="12712969"/>
            <a:ext cx="54864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fld id="{2F525CE8-A4D9-4C72-B3B7-D1ED057FD700}" type="slidenum">
              <a:rPr lang="zh-CN" altLang="en-US" b="0" kern="1200" smtClean="0">
                <a:solidFill>
                  <a:prstClr val="black">
                    <a:tint val="75000"/>
                  </a:prstClr>
                </a:solidFill>
                <a:cs typeface="+mn-cs"/>
              </a:rPr>
              <a:pPr defTabSz="1828800" hangingPunct="1"/>
              <a:t>‹#›</a:t>
            </a:fld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12137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hf hdr="0" ftr="0" dt="0"/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5600" kern="1200">
          <a:solidFill>
            <a:schemeClr val="tx1"/>
          </a:solidFill>
          <a:latin typeface="方正姚体" panose="02010601030101010101" pitchFamily="2" charset="-122"/>
          <a:ea typeface="方正姚体" panose="02010601030101010101" pitchFamily="2" charset="-122"/>
          <a:cs typeface="+mj-cs"/>
        </a:defRPr>
      </a:lvl1pPr>
    </p:titleStyle>
    <p:bodyStyle>
      <a:lvl1pPr marL="0" indent="0" algn="l" defTabSz="1828800" rtl="0" eaLnBrk="1" latinLnBrk="0" hangingPunct="1">
        <a:lnSpc>
          <a:spcPct val="150000"/>
        </a:lnSpc>
        <a:spcBef>
          <a:spcPts val="0"/>
        </a:spcBef>
        <a:buFont typeface="Arial" panose="020B0604020202020204" pitchFamily="34" charset="0"/>
        <a:buNone/>
        <a:defRPr sz="4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676400" y="730252"/>
            <a:ext cx="21031200" cy="1290260"/>
          </a:xfrm>
          <a:prstGeom prst="rect">
            <a:avLst/>
          </a:prstGeom>
        </p:spPr>
        <p:txBody>
          <a:bodyPr vert="horz" lIns="182880" tIns="91440" rIns="182880" bIns="9144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6400" y="2379645"/>
            <a:ext cx="21031200" cy="9974282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676400" y="12712967"/>
            <a:ext cx="54864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fld id="{9AFE389F-834F-4993-899F-7BF9DD7D652C}" type="datetime1">
              <a:rPr lang="zh-CN" altLang="en-US" b="0" kern="1200" smtClean="0">
                <a:solidFill>
                  <a:prstClr val="black">
                    <a:tint val="75000"/>
                  </a:prstClr>
                </a:solidFill>
                <a:cs typeface="+mn-cs"/>
              </a:rPr>
              <a:pPr defTabSz="1828800" hangingPunct="1"/>
              <a:t>2020/7/29</a:t>
            </a:fld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8077200" y="12712967"/>
            <a:ext cx="82296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7221200" y="12712967"/>
            <a:ext cx="54864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fld id="{2F525CE8-A4D9-4C72-B3B7-D1ED057FD700}" type="slidenum">
              <a:rPr lang="zh-CN" altLang="en-US" b="0" kern="1200" smtClean="0">
                <a:solidFill>
                  <a:prstClr val="black">
                    <a:tint val="75000"/>
                  </a:prstClr>
                </a:solidFill>
                <a:cs typeface="+mn-cs"/>
              </a:rPr>
              <a:pPr defTabSz="1828800" hangingPunct="1"/>
              <a:t>‹#›</a:t>
            </a:fld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43852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 ftr="0" dt="0"/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5600" kern="1200">
          <a:solidFill>
            <a:schemeClr val="tx1"/>
          </a:solidFill>
          <a:latin typeface="方正姚体" panose="02010601030101010101" pitchFamily="2" charset="-122"/>
          <a:ea typeface="方正姚体" panose="02010601030101010101" pitchFamily="2" charset="-122"/>
          <a:cs typeface="+mj-cs"/>
        </a:defRPr>
      </a:lvl1pPr>
    </p:titleStyle>
    <p:bodyStyle>
      <a:lvl1pPr marL="0" indent="0" algn="l" defTabSz="1828800" rtl="0" eaLnBrk="1" latinLnBrk="0" hangingPunct="1">
        <a:lnSpc>
          <a:spcPct val="150000"/>
        </a:lnSpc>
        <a:spcBef>
          <a:spcPts val="0"/>
        </a:spcBef>
        <a:buFont typeface="Arial" panose="020B0604020202020204" pitchFamily="34" charset="0"/>
        <a:buNone/>
        <a:defRPr sz="4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676400" y="730252"/>
            <a:ext cx="21031200" cy="1290260"/>
          </a:xfrm>
          <a:prstGeom prst="rect">
            <a:avLst/>
          </a:prstGeom>
        </p:spPr>
        <p:txBody>
          <a:bodyPr vert="horz" lIns="182880" tIns="91440" rIns="182880" bIns="9144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6400" y="2379645"/>
            <a:ext cx="21031200" cy="9974282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676400" y="12712961"/>
            <a:ext cx="54864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fld id="{9AFE389F-834F-4993-899F-7BF9DD7D652C}" type="datetime1">
              <a:rPr lang="zh-CN" altLang="en-US" b="0" kern="1200" smtClean="0">
                <a:solidFill>
                  <a:prstClr val="black">
                    <a:tint val="75000"/>
                  </a:prstClr>
                </a:solidFill>
                <a:cs typeface="+mn-cs"/>
              </a:rPr>
              <a:pPr defTabSz="1828800" hangingPunct="1"/>
              <a:t>2020/7/29</a:t>
            </a:fld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8077200" y="12712961"/>
            <a:ext cx="82296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7221200" y="12712961"/>
            <a:ext cx="54864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fld id="{2F525CE8-A4D9-4C72-B3B7-D1ED057FD700}" type="slidenum">
              <a:rPr lang="zh-CN" altLang="en-US" b="0" kern="1200" smtClean="0">
                <a:solidFill>
                  <a:prstClr val="black">
                    <a:tint val="75000"/>
                  </a:prstClr>
                </a:solidFill>
                <a:cs typeface="+mn-cs"/>
              </a:rPr>
              <a:pPr defTabSz="1828800" hangingPunct="1"/>
              <a:t>‹#›</a:t>
            </a:fld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84646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hf hdr="0" ftr="0" dt="0"/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5600" kern="1200">
          <a:solidFill>
            <a:schemeClr val="tx1"/>
          </a:solidFill>
          <a:latin typeface="方正姚体" panose="02010601030101010101" pitchFamily="2" charset="-122"/>
          <a:ea typeface="方正姚体" panose="02010601030101010101" pitchFamily="2" charset="-122"/>
          <a:cs typeface="+mj-cs"/>
        </a:defRPr>
      </a:lvl1pPr>
    </p:titleStyle>
    <p:bodyStyle>
      <a:lvl1pPr marL="0" indent="0" algn="l" defTabSz="1828800" rtl="0" eaLnBrk="1" latinLnBrk="0" hangingPunct="1">
        <a:lnSpc>
          <a:spcPct val="150000"/>
        </a:lnSpc>
        <a:spcBef>
          <a:spcPts val="0"/>
        </a:spcBef>
        <a:buFont typeface="Arial" panose="020B0604020202020204" pitchFamily="34" charset="0"/>
        <a:buNone/>
        <a:defRPr sz="4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676400" y="730252"/>
            <a:ext cx="21031200" cy="1290260"/>
          </a:xfrm>
          <a:prstGeom prst="rect">
            <a:avLst/>
          </a:prstGeom>
        </p:spPr>
        <p:txBody>
          <a:bodyPr vert="horz" lIns="182880" tIns="91440" rIns="182880" bIns="9144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6400" y="2379645"/>
            <a:ext cx="21031200" cy="9974282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676400" y="12712953"/>
            <a:ext cx="54864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fld id="{9AFE389F-834F-4993-899F-7BF9DD7D652C}" type="datetime1">
              <a:rPr lang="zh-CN" altLang="en-US" b="0" kern="1200" smtClean="0">
                <a:solidFill>
                  <a:prstClr val="black">
                    <a:tint val="75000"/>
                  </a:prstClr>
                </a:solidFill>
                <a:cs typeface="+mn-cs"/>
              </a:rPr>
              <a:pPr defTabSz="1828800" hangingPunct="1"/>
              <a:t>2020/7/29</a:t>
            </a:fld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8077200" y="12712953"/>
            <a:ext cx="82296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7221200" y="12712953"/>
            <a:ext cx="54864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fld id="{2F525CE8-A4D9-4C72-B3B7-D1ED057FD700}" type="slidenum">
              <a:rPr lang="zh-CN" altLang="en-US" b="0" kern="1200" smtClean="0">
                <a:solidFill>
                  <a:prstClr val="black">
                    <a:tint val="75000"/>
                  </a:prstClr>
                </a:solidFill>
                <a:cs typeface="+mn-cs"/>
              </a:rPr>
              <a:pPr defTabSz="1828800" hangingPunct="1"/>
              <a:t>‹#›</a:t>
            </a:fld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0363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hf hdr="0" ftr="0" dt="0"/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5600" kern="1200">
          <a:solidFill>
            <a:schemeClr val="tx1"/>
          </a:solidFill>
          <a:latin typeface="方正姚体" panose="02010601030101010101" pitchFamily="2" charset="-122"/>
          <a:ea typeface="方正姚体" panose="02010601030101010101" pitchFamily="2" charset="-122"/>
          <a:cs typeface="+mj-cs"/>
        </a:defRPr>
      </a:lvl1pPr>
    </p:titleStyle>
    <p:bodyStyle>
      <a:lvl1pPr marL="0" indent="0" algn="l" defTabSz="1828800" rtl="0" eaLnBrk="1" latinLnBrk="0" hangingPunct="1">
        <a:lnSpc>
          <a:spcPct val="150000"/>
        </a:lnSpc>
        <a:spcBef>
          <a:spcPts val="0"/>
        </a:spcBef>
        <a:buFont typeface="Arial" panose="020B0604020202020204" pitchFamily="34" charset="0"/>
        <a:buNone/>
        <a:defRPr sz="4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676400" y="730252"/>
            <a:ext cx="21031200" cy="1290260"/>
          </a:xfrm>
          <a:prstGeom prst="rect">
            <a:avLst/>
          </a:prstGeom>
        </p:spPr>
        <p:txBody>
          <a:bodyPr vert="horz" lIns="182880" tIns="91440" rIns="182880" bIns="9144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6400" y="2379645"/>
            <a:ext cx="21031200" cy="9974282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676400" y="12712943"/>
            <a:ext cx="54864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fld id="{9AFE389F-834F-4993-899F-7BF9DD7D652C}" type="datetime1">
              <a:rPr lang="zh-CN" altLang="en-US" b="0" kern="1200" smtClean="0">
                <a:solidFill>
                  <a:prstClr val="black">
                    <a:tint val="75000"/>
                  </a:prstClr>
                </a:solidFill>
                <a:cs typeface="+mn-cs"/>
              </a:rPr>
              <a:pPr defTabSz="1828800" hangingPunct="1"/>
              <a:t>2020/7/29</a:t>
            </a:fld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8077200" y="12712943"/>
            <a:ext cx="82296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7221200" y="12712943"/>
            <a:ext cx="54864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fld id="{2F525CE8-A4D9-4C72-B3B7-D1ED057FD700}" type="slidenum">
              <a:rPr lang="zh-CN" altLang="en-US" b="0" kern="1200" smtClean="0">
                <a:solidFill>
                  <a:prstClr val="black">
                    <a:tint val="75000"/>
                  </a:prstClr>
                </a:solidFill>
                <a:cs typeface="+mn-cs"/>
              </a:rPr>
              <a:pPr defTabSz="1828800" hangingPunct="1"/>
              <a:t>‹#›</a:t>
            </a:fld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5485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hf hdr="0" ftr="0" dt="0"/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5600" kern="1200">
          <a:solidFill>
            <a:schemeClr val="tx1"/>
          </a:solidFill>
          <a:latin typeface="方正姚体" panose="02010601030101010101" pitchFamily="2" charset="-122"/>
          <a:ea typeface="方正姚体" panose="02010601030101010101" pitchFamily="2" charset="-122"/>
          <a:cs typeface="+mj-cs"/>
        </a:defRPr>
      </a:lvl1pPr>
    </p:titleStyle>
    <p:bodyStyle>
      <a:lvl1pPr marL="0" indent="0" algn="l" defTabSz="1828800" rtl="0" eaLnBrk="1" latinLnBrk="0" hangingPunct="1">
        <a:lnSpc>
          <a:spcPct val="150000"/>
        </a:lnSpc>
        <a:spcBef>
          <a:spcPts val="0"/>
        </a:spcBef>
        <a:buFont typeface="Arial" panose="020B0604020202020204" pitchFamily="34" charset="0"/>
        <a:buNone/>
        <a:defRPr sz="4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676400" y="730252"/>
            <a:ext cx="21031200" cy="1290260"/>
          </a:xfrm>
          <a:prstGeom prst="rect">
            <a:avLst/>
          </a:prstGeom>
        </p:spPr>
        <p:txBody>
          <a:bodyPr vert="horz" lIns="182880" tIns="91440" rIns="182880" bIns="9144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6400" y="2379645"/>
            <a:ext cx="21031200" cy="9974282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676400" y="12712817"/>
            <a:ext cx="54864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fld id="{9AFE389F-834F-4993-899F-7BF9DD7D652C}" type="datetime1">
              <a:rPr lang="zh-CN" altLang="en-US" b="0" kern="1200" smtClean="0">
                <a:solidFill>
                  <a:prstClr val="black">
                    <a:tint val="75000"/>
                  </a:prstClr>
                </a:solidFill>
                <a:cs typeface="+mn-cs"/>
              </a:rPr>
              <a:pPr defTabSz="1828800" hangingPunct="1"/>
              <a:t>2020/7/29</a:t>
            </a:fld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8077200" y="12712817"/>
            <a:ext cx="82296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7221200" y="12712817"/>
            <a:ext cx="54864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fld id="{2F525CE8-A4D9-4C72-B3B7-D1ED057FD700}" type="slidenum">
              <a:rPr lang="zh-CN" altLang="en-US" b="0" kern="1200" smtClean="0">
                <a:solidFill>
                  <a:prstClr val="black">
                    <a:tint val="75000"/>
                  </a:prstClr>
                </a:solidFill>
                <a:cs typeface="+mn-cs"/>
              </a:rPr>
              <a:pPr defTabSz="1828800" hangingPunct="1"/>
              <a:t>‹#›</a:t>
            </a:fld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1466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7" r:id="rId4"/>
    <p:sldLayoutId id="2147483808" r:id="rId5"/>
    <p:sldLayoutId id="2147483809" r:id="rId6"/>
    <p:sldLayoutId id="2147483810" r:id="rId7"/>
    <p:sldLayoutId id="2147483811" r:id="rId8"/>
    <p:sldLayoutId id="2147483812" r:id="rId9"/>
    <p:sldLayoutId id="2147483813" r:id="rId10"/>
    <p:sldLayoutId id="2147483814" r:id="rId11"/>
    <p:sldLayoutId id="2147483815" r:id="rId12"/>
  </p:sldLayoutIdLst>
  <p:hf hdr="0" ftr="0" dt="0"/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5600" kern="1200">
          <a:solidFill>
            <a:schemeClr val="tx1"/>
          </a:solidFill>
          <a:latin typeface="方正姚体" panose="02010601030101010101" pitchFamily="2" charset="-122"/>
          <a:ea typeface="方正姚体" panose="02010601030101010101" pitchFamily="2" charset="-122"/>
          <a:cs typeface="+mj-cs"/>
        </a:defRPr>
      </a:lvl1pPr>
    </p:titleStyle>
    <p:bodyStyle>
      <a:lvl1pPr marL="0" indent="0" algn="l" defTabSz="1828800" rtl="0" eaLnBrk="1" latinLnBrk="0" hangingPunct="1">
        <a:lnSpc>
          <a:spcPct val="150000"/>
        </a:lnSpc>
        <a:spcBef>
          <a:spcPts val="0"/>
        </a:spcBef>
        <a:buFont typeface="Arial" panose="020B0604020202020204" pitchFamily="34" charset="0"/>
        <a:buNone/>
        <a:defRPr sz="4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676400" y="730252"/>
            <a:ext cx="21031200" cy="1290260"/>
          </a:xfrm>
          <a:prstGeom prst="rect">
            <a:avLst/>
          </a:prstGeom>
        </p:spPr>
        <p:txBody>
          <a:bodyPr vert="horz" lIns="182880" tIns="91440" rIns="182880" bIns="9144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6400" y="2379645"/>
            <a:ext cx="21031200" cy="9974282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676400" y="12712791"/>
            <a:ext cx="54864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fld id="{9AFE389F-834F-4993-899F-7BF9DD7D652C}" type="datetime1">
              <a:rPr lang="zh-CN" altLang="en-US" b="0" kern="1200" smtClean="0">
                <a:solidFill>
                  <a:prstClr val="black">
                    <a:tint val="75000"/>
                  </a:prstClr>
                </a:solidFill>
                <a:cs typeface="+mn-cs"/>
              </a:rPr>
              <a:pPr defTabSz="1828800" hangingPunct="1"/>
              <a:t>2020/7/29</a:t>
            </a:fld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8077200" y="12712791"/>
            <a:ext cx="82296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7221200" y="12712791"/>
            <a:ext cx="54864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fld id="{2F525CE8-A4D9-4C72-B3B7-D1ED057FD700}" type="slidenum">
              <a:rPr lang="zh-CN" altLang="en-US" b="0" kern="1200" smtClean="0">
                <a:solidFill>
                  <a:prstClr val="black">
                    <a:tint val="75000"/>
                  </a:prstClr>
                </a:solidFill>
                <a:cs typeface="+mn-cs"/>
              </a:rPr>
              <a:pPr defTabSz="1828800" hangingPunct="1"/>
              <a:t>‹#›</a:t>
            </a:fld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82232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</p:sldLayoutIdLst>
  <p:hf hdr="0" ftr="0" dt="0"/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5600" kern="1200">
          <a:solidFill>
            <a:schemeClr val="tx1"/>
          </a:solidFill>
          <a:latin typeface="方正姚体" panose="02010601030101010101" pitchFamily="2" charset="-122"/>
          <a:ea typeface="方正姚体" panose="02010601030101010101" pitchFamily="2" charset="-122"/>
          <a:cs typeface="+mj-cs"/>
        </a:defRPr>
      </a:lvl1pPr>
    </p:titleStyle>
    <p:bodyStyle>
      <a:lvl1pPr marL="0" indent="0" algn="l" defTabSz="1828800" rtl="0" eaLnBrk="1" latinLnBrk="0" hangingPunct="1">
        <a:lnSpc>
          <a:spcPct val="150000"/>
        </a:lnSpc>
        <a:spcBef>
          <a:spcPts val="0"/>
        </a:spcBef>
        <a:buFont typeface="Arial" panose="020B0604020202020204" pitchFamily="34" charset="0"/>
        <a:buNone/>
        <a:defRPr sz="4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676400" y="730252"/>
            <a:ext cx="21031200" cy="1290260"/>
          </a:xfrm>
          <a:prstGeom prst="rect">
            <a:avLst/>
          </a:prstGeom>
        </p:spPr>
        <p:txBody>
          <a:bodyPr vert="horz" lIns="182880" tIns="91440" rIns="182880" bIns="9144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76400" y="2379645"/>
            <a:ext cx="21031200" cy="9974282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676400" y="12712763"/>
            <a:ext cx="54864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fld id="{9AFE389F-834F-4993-899F-7BF9DD7D652C}" type="datetime1">
              <a:rPr lang="zh-CN" altLang="en-US" b="0" kern="1200" smtClean="0">
                <a:solidFill>
                  <a:prstClr val="black">
                    <a:tint val="75000"/>
                  </a:prstClr>
                </a:solidFill>
                <a:cs typeface="+mn-cs"/>
              </a:rPr>
              <a:pPr defTabSz="1828800" hangingPunct="1"/>
              <a:t>2020/7/29</a:t>
            </a:fld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8077200" y="12712763"/>
            <a:ext cx="82296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7221200" y="12712763"/>
            <a:ext cx="5486400" cy="730250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 defTabSz="1828800" hangingPunct="1"/>
            <a:fld id="{2F525CE8-A4D9-4C72-B3B7-D1ED057FD700}" type="slidenum">
              <a:rPr lang="zh-CN" altLang="en-US" b="0" kern="1200" smtClean="0">
                <a:solidFill>
                  <a:prstClr val="black">
                    <a:tint val="75000"/>
                  </a:prstClr>
                </a:solidFill>
                <a:cs typeface="+mn-cs"/>
              </a:rPr>
              <a:pPr defTabSz="1828800" hangingPunct="1"/>
              <a:t>‹#›</a:t>
            </a:fld>
            <a:endParaRPr lang="zh-CN" altLang="en-US" b="0" kern="1200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6418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  <p:sldLayoutId id="2147483841" r:id="rId12"/>
  </p:sldLayoutIdLst>
  <p:hf hdr="0" ftr="0" dt="0"/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5600" kern="1200">
          <a:solidFill>
            <a:schemeClr val="tx1"/>
          </a:solidFill>
          <a:latin typeface="方正姚体" panose="02010601030101010101" pitchFamily="2" charset="-122"/>
          <a:ea typeface="方正姚体" panose="02010601030101010101" pitchFamily="2" charset="-122"/>
          <a:cs typeface="+mj-cs"/>
        </a:defRPr>
      </a:lvl1pPr>
    </p:titleStyle>
    <p:bodyStyle>
      <a:lvl1pPr marL="0" indent="0" algn="l" defTabSz="1828800" rtl="0" eaLnBrk="1" latinLnBrk="0" hangingPunct="1">
        <a:lnSpc>
          <a:spcPct val="150000"/>
        </a:lnSpc>
        <a:spcBef>
          <a:spcPts val="0"/>
        </a:spcBef>
        <a:buFont typeface="Arial" panose="020B0604020202020204" pitchFamily="34" charset="0"/>
        <a:buNone/>
        <a:defRPr sz="4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6.xml"/><Relationship Id="rId4" Type="http://schemas.openxmlformats.org/officeDocument/2006/relationships/image" Target="../media/image5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8.xml"/><Relationship Id="rId4" Type="http://schemas.openxmlformats.org/officeDocument/2006/relationships/image" Target="../media/image61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75.png"/><Relationship Id="rId4" Type="http://schemas.openxmlformats.org/officeDocument/2006/relationships/image" Target="../media/image1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10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14.xml"/><Relationship Id="rId4" Type="http://schemas.openxmlformats.org/officeDocument/2006/relationships/image" Target="../media/image19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14.xml"/><Relationship Id="rId4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14.xml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14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83.png"/><Relationship Id="rId2" Type="http://schemas.openxmlformats.org/officeDocument/2006/relationships/slideLayout" Target="../slideLayouts/slideLayout1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6039" y="-228599"/>
            <a:ext cx="25029526" cy="14091582"/>
          </a:xfrm>
          <a:prstGeom prst="rect">
            <a:avLst/>
          </a:prstGeom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-406039" y="5588721"/>
            <a:ext cx="25029526" cy="1465490"/>
          </a:xfrm>
          <a:prstGeom prst="rect">
            <a:avLst/>
          </a:prstGeom>
        </p:spPr>
        <p:txBody>
          <a:bodyPr lIns="91440" tIns="45720" rIns="91440" bIns="45720"/>
          <a:lstStyle>
            <a:lvl1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1pPr>
            <a:lvl2pPr marL="0" marR="0" indent="22860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2pPr>
            <a:lvl3pPr marL="0" marR="0" indent="45720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3pPr>
            <a:lvl4pPr marL="0" marR="0" indent="68580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4pPr>
            <a:lvl5pPr marL="0" marR="0" indent="91440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5pPr>
            <a:lvl6pPr marL="0" marR="0" indent="114300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6pPr>
            <a:lvl7pPr marL="0" marR="0" indent="137160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7pPr>
            <a:lvl8pPr marL="0" marR="0" indent="160020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8pPr>
            <a:lvl9pPr marL="0" marR="0" indent="182880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9pPr>
          </a:lstStyle>
          <a:p>
            <a:r>
              <a:rPr kumimoji="1" lang="zh-CN" altLang="en-US" sz="80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管理类联考数学</a:t>
            </a:r>
            <a:r>
              <a:rPr kumimoji="1" lang="en-US" altLang="zh-CN" sz="80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--</a:t>
            </a:r>
            <a:r>
              <a:rPr kumimoji="1" lang="zh-CN" altLang="en-US" sz="80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春笋班</a:t>
            </a:r>
          </a:p>
        </p:txBody>
      </p:sp>
    </p:spTree>
    <p:extLst>
      <p:ext uri="{BB962C8B-B14F-4D97-AF65-F5344CB8AC3E}">
        <p14:creationId xmlns:p14="http://schemas.microsoft.com/office/powerpoint/2010/main" val="226653567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2719341" y="3679461"/>
            <a:ext cx="18563590" cy="295275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条件充分性判断：第16~25小题，每小题3分，共30分.要求判断每题给出的条件（1）和条件（2）能否充分支持题干所陈述的结论.A、B、C、D、E五个选项为判断结果，请选择一项符合试题要求的判断，在答题卡上将所选项的字母涂黑.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733311" y="6947171"/>
            <a:ext cx="18563590" cy="479933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A）条件（1）充分，但条件（2）不充分;</a:t>
            </a:r>
          </a:p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B）条件（2）充分，但条件（1）不充分;</a:t>
            </a:r>
          </a:p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C）条件（1）和（2）单独都不充分，但条件（1）和（2）联合起来充分;</a:t>
            </a:r>
          </a:p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D）条件（1）充分，条件（2）也充分;</a:t>
            </a:r>
          </a:p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E）条件（1）和（2）单独都不充分，条件（1）和（2）联合起来也不充分。</a:t>
            </a: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1264194" y="1243337"/>
            <a:ext cx="9842500" cy="1151890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>
            <a:lvl1pPr marL="0" indent="0" algn="l" defTabSz="1828800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Wingdings" pitchFamily="2" charset="2"/>
              <a:buChar char="Ø"/>
            </a:pPr>
            <a:r>
              <a:rPr lang="zh-CN" altLang="en-US" b="1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条件充分性判断题型介绍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7562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表格 6"/>
          <p:cNvGraphicFramePr/>
          <p:nvPr/>
        </p:nvGraphicFramePr>
        <p:xfrm>
          <a:off x="2866661" y="4152900"/>
          <a:ext cx="17524730" cy="80492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243060"/>
                <a:gridCol w="5695950"/>
                <a:gridCol w="2585720"/>
              </a:tblGrid>
              <a:tr h="91694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4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条件(1)</a:t>
                      </a:r>
                      <a:endParaRPr lang="en-US" altLang="en-US" sz="4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37160" marR="13716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4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条件(2)</a:t>
                      </a:r>
                      <a:endParaRPr lang="en-US" altLang="en-US" sz="4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37160" marR="13716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4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选项</a:t>
                      </a:r>
                      <a:endParaRPr lang="en-US" altLang="en-US" sz="4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37160" marR="13716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694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4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√</a:t>
                      </a:r>
                      <a:endParaRPr lang="en-US" altLang="en-US" sz="4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37160" marR="13716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4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╳</a:t>
                      </a:r>
                      <a:endParaRPr lang="en-US" altLang="en-US" sz="4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37160" marR="13716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4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</a:t>
                      </a:r>
                      <a:endParaRPr lang="en-US" altLang="en-US" sz="4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37160" marR="13716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02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4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╳</a:t>
                      </a:r>
                      <a:endParaRPr lang="en-US" altLang="en-US" sz="4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37160" marR="13716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4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√</a:t>
                      </a:r>
                      <a:endParaRPr lang="en-US" altLang="en-US" sz="4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37160" marR="13716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4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B</a:t>
                      </a:r>
                      <a:endParaRPr lang="en-US" altLang="en-US" sz="4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37160" marR="13716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15060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4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╳</a:t>
                      </a:r>
                    </a:p>
                  </a:txBody>
                  <a:tcPr marL="137160" marR="13716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4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╳</a:t>
                      </a:r>
                    </a:p>
                  </a:txBody>
                  <a:tcPr marL="137160" marR="13716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4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</a:t>
                      </a:r>
                      <a:endParaRPr lang="en-US" altLang="en-US" sz="4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37160" marR="13716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64590">
                <a:tc gridSpan="2"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4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(1)+(2)  √                    </a:t>
                      </a:r>
                    </a:p>
                  </a:txBody>
                  <a:tcPr marL="137160" marR="13716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916940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4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√</a:t>
                      </a:r>
                    </a:p>
                  </a:txBody>
                  <a:tcPr marL="137160" marR="13716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4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√</a:t>
                      </a:r>
                    </a:p>
                  </a:txBody>
                  <a:tcPr marL="137160" marR="13716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4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D</a:t>
                      </a:r>
                      <a:endParaRPr lang="en-US" altLang="en-US" sz="4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37160" marR="13716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11580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4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╳</a:t>
                      </a:r>
                    </a:p>
                  </a:txBody>
                  <a:tcPr marL="137160" marR="13716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4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╳</a:t>
                      </a:r>
                    </a:p>
                  </a:txBody>
                  <a:tcPr marL="137160" marR="13716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4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E</a:t>
                      </a:r>
                      <a:endParaRPr lang="en-US" altLang="en-US" sz="48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137160" marR="13716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6940">
                <a:tc gridSpan="2"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sz="48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(1)+(2)  ╳</a:t>
                      </a:r>
                    </a:p>
                  </a:txBody>
                  <a:tcPr marL="137160" marR="13716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8" name="直接连接符 7"/>
          <p:cNvCxnSpPr/>
          <p:nvPr/>
        </p:nvCxnSpPr>
        <p:spPr>
          <a:xfrm flipV="1">
            <a:off x="12166600" y="7992110"/>
            <a:ext cx="5615940" cy="50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12127230" y="11286490"/>
            <a:ext cx="5615940" cy="50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内容占位符 2"/>
          <p:cNvSpPr txBox="1">
            <a:spLocks/>
          </p:cNvSpPr>
          <p:nvPr/>
        </p:nvSpPr>
        <p:spPr>
          <a:xfrm>
            <a:off x="1264194" y="1243337"/>
            <a:ext cx="9842500" cy="1151890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>
            <a:lvl1pPr marL="0" indent="0" algn="l" defTabSz="1828800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Wingdings" pitchFamily="2" charset="2"/>
              <a:buChar char="Ø"/>
            </a:pPr>
            <a:r>
              <a:rPr lang="zh-CN" altLang="en-US" b="1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条件充分性判断题型介绍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612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2788835215"/>
              </p:ext>
            </p:extLst>
          </p:nvPr>
        </p:nvGraphicFramePr>
        <p:xfrm>
          <a:off x="3135089" y="1371602"/>
          <a:ext cx="18418634" cy="95032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10853346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1674311" y="3672839"/>
            <a:ext cx="18563590" cy="110617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1</a:t>
            </a: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:</a:t>
            </a:r>
          </a:p>
        </p:txBody>
      </p:sp>
      <p:pic>
        <p:nvPicPr>
          <p:cNvPr id="36" name="图片 3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577896" y="3917949"/>
            <a:ext cx="3582232" cy="829570"/>
          </a:xfrm>
          <a:prstGeom prst="rect">
            <a:avLst/>
          </a:prstGeom>
          <a:noFill/>
          <a:ln w="9525">
            <a:noFill/>
            <a:miter/>
          </a:ln>
        </p:spPr>
      </p:pic>
      <p:pic>
        <p:nvPicPr>
          <p:cNvPr id="34" name="图片 3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316925" y="5491846"/>
            <a:ext cx="6192762" cy="812800"/>
          </a:xfrm>
          <a:prstGeom prst="rect">
            <a:avLst/>
          </a:prstGeom>
          <a:noFill/>
          <a:ln w="9525">
            <a:noFill/>
            <a:miter/>
          </a:ln>
        </p:spPr>
      </p:pic>
      <p:sp>
        <p:nvSpPr>
          <p:cNvPr id="11" name="文本框 5"/>
          <p:cNvSpPr txBox="1"/>
          <p:nvPr/>
        </p:nvSpPr>
        <p:spPr>
          <a:xfrm>
            <a:off x="1375859" y="1070356"/>
            <a:ext cx="14314354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marL="571500" indent="-571500" algn="l" defTabSz="1828800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40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解法一：把条件带入结论，看能否让结论成立（</a:t>
            </a:r>
            <a:r>
              <a:rPr lang="zh-CN" altLang="en-US" sz="40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常用</a:t>
            </a:r>
            <a:r>
              <a:rPr lang="zh-CN" altLang="en-US" sz="40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</a:t>
            </a:r>
            <a:endParaRPr sz="40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1617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5"/>
          <p:cNvSpPr txBox="1"/>
          <p:nvPr/>
        </p:nvSpPr>
        <p:spPr>
          <a:xfrm>
            <a:off x="11989164" y="2882124"/>
            <a:ext cx="11948524" cy="295465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反例的意思：满足条件，但不能让结论成立</a:t>
            </a:r>
            <a:endParaRPr lang="en-US" altLang="zh-CN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条件（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的反例：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=5</a:t>
            </a:r>
          </a:p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条件（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找不到反例，那就是充分的</a:t>
            </a:r>
            <a:endParaRPr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5"/>
          <p:cNvSpPr txBox="1"/>
          <p:nvPr/>
        </p:nvSpPr>
        <p:spPr>
          <a:xfrm>
            <a:off x="2268489" y="3897788"/>
            <a:ext cx="18563590" cy="3877984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</a:t>
            </a: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&gt;5</a:t>
            </a:r>
          </a:p>
          <a:p>
            <a:pPr algn="l" defTabSz="1828800" hangingPunct="1">
              <a:lnSpc>
                <a:spcPct val="150000"/>
              </a:lnSpc>
            </a:pPr>
            <a:endParaRPr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1）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≥</a:t>
            </a: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5</a:t>
            </a:r>
            <a:endParaRPr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2）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≥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</a:t>
            </a:r>
            <a:endParaRPr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0" name="文本框 5"/>
          <p:cNvSpPr txBox="1"/>
          <p:nvPr/>
        </p:nvSpPr>
        <p:spPr>
          <a:xfrm>
            <a:off x="1375859" y="1070356"/>
            <a:ext cx="19133094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marL="571500" indent="-571500" algn="l" defTabSz="1828800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40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解法二：找反例，</a:t>
            </a:r>
            <a:r>
              <a:rPr lang="zh-CN" altLang="en-US" sz="40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只要找到一个反例，条件就不充分</a:t>
            </a:r>
            <a:r>
              <a:rPr lang="zh-CN" altLang="en-US" sz="4000" kern="1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lang="zh-CN" altLang="en-US" sz="40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当条件比较简单时使用</a:t>
            </a:r>
            <a:r>
              <a:rPr lang="zh-CN" altLang="en-US" sz="4000" kern="1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74391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031947" y="3847374"/>
            <a:ext cx="18563590" cy="3877984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</a:t>
            </a: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  <a:endParaRPr lang="en-US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endParaRPr lang="en-US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1）</a:t>
            </a: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m&gt;5</a:t>
            </a:r>
            <a:endParaRPr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2）</a:t>
            </a: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n&lt;8</a:t>
            </a:r>
            <a:endParaRPr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7" name="对象 -21474824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21930"/>
              </p:ext>
            </p:extLst>
          </p:nvPr>
        </p:nvGraphicFramePr>
        <p:xfrm>
          <a:off x="4641483" y="3992514"/>
          <a:ext cx="2340954" cy="70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3" imgW="584200" imgH="177165" progId="Equation.KSEE3">
                  <p:embed/>
                </p:oleObj>
              </mc:Choice>
              <mc:Fallback>
                <p:oleObj r:id="rId3" imgW="584200" imgH="177165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1483" y="3992514"/>
                        <a:ext cx="2340954" cy="7099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5"/>
          <p:cNvSpPr txBox="1"/>
          <p:nvPr/>
        </p:nvSpPr>
        <p:spPr>
          <a:xfrm>
            <a:off x="1375592" y="1070356"/>
            <a:ext cx="21876296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marL="571500" indent="-571500" algn="l" defTabSz="1828800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40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解法三：</a:t>
            </a:r>
            <a:r>
              <a:rPr lang="zh-CN" altLang="en-US" sz="40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结论</a:t>
            </a:r>
            <a:r>
              <a:rPr lang="zh-CN" altLang="en-US" sz="40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一个</a:t>
            </a:r>
            <a:r>
              <a:rPr lang="zh-CN" altLang="en-US" sz="40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可以化简</a:t>
            </a:r>
            <a:r>
              <a:rPr lang="zh-CN" altLang="en-US" sz="40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式子，把结论化简以后，在进行验证</a:t>
            </a:r>
            <a:r>
              <a:rPr lang="zh-CN" altLang="en-US" sz="40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经常见到）</a:t>
            </a:r>
            <a:endParaRPr sz="4000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0223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1674311" y="3672572"/>
            <a:ext cx="18563590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</a:t>
            </a: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:</a:t>
            </a:r>
          </a:p>
        </p:txBody>
      </p:sp>
      <p:pic>
        <p:nvPicPr>
          <p:cNvPr id="36" name="图片 3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577896" y="3917949"/>
            <a:ext cx="3582232" cy="829570"/>
          </a:xfrm>
          <a:prstGeom prst="rect">
            <a:avLst/>
          </a:prstGeom>
          <a:noFill/>
          <a:ln w="9525">
            <a:noFill/>
            <a:miter/>
          </a:ln>
        </p:spPr>
      </p:pic>
      <p:pic>
        <p:nvPicPr>
          <p:cNvPr id="34" name="图片 3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316925" y="5491846"/>
            <a:ext cx="6192762" cy="812800"/>
          </a:xfrm>
          <a:prstGeom prst="rect">
            <a:avLst/>
          </a:prstGeom>
          <a:noFill/>
          <a:ln w="9525">
            <a:noFill/>
            <a:miter/>
          </a:ln>
        </p:spPr>
      </p:pic>
      <p:sp>
        <p:nvSpPr>
          <p:cNvPr id="11" name="文本框 5"/>
          <p:cNvSpPr txBox="1"/>
          <p:nvPr/>
        </p:nvSpPr>
        <p:spPr>
          <a:xfrm>
            <a:off x="1375592" y="1070356"/>
            <a:ext cx="21876296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marL="571500" indent="-571500" algn="l" defTabSz="1828800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40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解法四：结论是一个可以求解的方程，把结论解出来，验证条件是否充分</a:t>
            </a:r>
            <a:r>
              <a:rPr lang="zh-CN" altLang="en-US" sz="400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很少有这种情况）</a:t>
            </a:r>
            <a:endParaRPr sz="4000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467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2788835215"/>
              </p:ext>
            </p:extLst>
          </p:nvPr>
        </p:nvGraphicFramePr>
        <p:xfrm>
          <a:off x="3135089" y="1371602"/>
          <a:ext cx="18418634" cy="95032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10853346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1625607" y="2640110"/>
                <a:ext cx="11738610" cy="4120232"/>
              </a:xfrm>
              <a:prstGeom prst="rect">
                <a:avLst/>
              </a:prstGeom>
              <a:noFill/>
            </p:spPr>
            <p:txBody>
              <a:bodyPr wrap="square" lIns="182880" tIns="91440" rIns="182880" bIns="91440" rtlCol="0">
                <a:spAutoFit/>
              </a:bodyPr>
              <a:lstStyle/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例：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a=b=0</a:t>
                </a:r>
              </a:p>
              <a:p>
                <a:pPr algn="l" defTabSz="1828800" hangingPunct="1">
                  <a:lnSpc>
                    <a:spcPct val="150000"/>
                  </a:lnSpc>
                </a:pPr>
                <a:endParaRPr lang="en-US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1</m:t>
                          </m:r>
                        </m:e>
                      </m:d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𝑎</m:t>
                      </m:r>
                      <m:r>
                        <a:rPr lang="zh-CN" altLang="en-US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、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𝑏</m:t>
                      </m:r>
                      <m:r>
                        <a:rPr lang="zh-CN" altLang="en-US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为有理数，且</m:t>
                      </m:r>
                      <m:r>
                        <a:rPr lang="en-US" altLang="zh-CN" sz="4000" b="0" i="1" kern="120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𝑎</m:t>
                      </m:r>
                      <m:r>
                        <a:rPr lang="en-US" altLang="zh-CN" sz="4000" b="0" i="1" kern="120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4000" b="0" i="1" kern="120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𝑏</m:t>
                      </m:r>
                      <m:r>
                        <a:rPr lang="en-US" altLang="zh-CN" sz="4000" b="0" i="1" kern="120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lang="en-US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（"/>
                          <m:endChr m:val="）"/>
                          <m:ctrlPr>
                            <a:rPr lang="zh-CN" altLang="en-US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4000" b="0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2</m:t>
                          </m:r>
                        </m:e>
                      </m:d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𝑎</m:t>
                      </m:r>
                      <m:r>
                        <a:rPr lang="zh-CN" altLang="en-US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、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𝑏</m:t>
                      </m:r>
                      <m:r>
                        <a:rPr lang="zh-CN" altLang="en-US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为有理数，且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𝑎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𝑏</m:t>
                      </m:r>
                      <m:rad>
                        <m:radPr>
                          <m:degHide m:val="on"/>
                          <m:ctrlP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2</m:t>
                          </m:r>
                        </m:e>
                      </m:rad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607" y="2640110"/>
                <a:ext cx="11738610" cy="4120232"/>
              </a:xfrm>
              <a:prstGeom prst="rect">
                <a:avLst/>
              </a:prstGeom>
              <a:blipFill rotWithShape="1">
                <a:blip r:embed="rId2"/>
                <a:stretch>
                  <a:fillRect l="-1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236233" y="-257809"/>
            <a:ext cx="13412470" cy="110617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en-US" altLang="zh-CN" sz="4000" b="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.1.1.1</a:t>
            </a:r>
            <a:r>
              <a:rPr lang="zh-CN" altLang="en-US" sz="4000" b="0" kern="12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社会主义从空想到科学的发展</a:t>
            </a:r>
          </a:p>
        </p:txBody>
      </p:sp>
      <p:sp>
        <p:nvSpPr>
          <p:cNvPr id="11" name="文本框 14"/>
          <p:cNvSpPr txBox="1"/>
          <p:nvPr/>
        </p:nvSpPr>
        <p:spPr>
          <a:xfrm>
            <a:off x="1625607" y="8861739"/>
            <a:ext cx="21277946" cy="4801314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答案：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条件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不充分，条件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充分）</a:t>
            </a:r>
            <a:endParaRPr lang="en-US" altLang="zh-CN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做题思路：条件充分性判断，题干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=b=0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我们需要证明的结论。</a:t>
            </a:r>
            <a:endParaRPr lang="en-US" altLang="zh-CN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先看条件（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，有理数和无理数运算得到有理数，只有一种情况：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0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乘以无理数。所以条件（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中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=0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自然也等于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0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所以由条件（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可以证明结论成立。</a:t>
            </a:r>
            <a:endParaRPr lang="en-US" altLang="zh-CN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而条件（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显然不能证明结论成立，因为有很多的反例，如：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+(-1)=0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endParaRPr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文本框 5"/>
          <p:cNvSpPr txBox="1"/>
          <p:nvPr/>
        </p:nvSpPr>
        <p:spPr>
          <a:xfrm>
            <a:off x="1375859" y="1070356"/>
            <a:ext cx="14314354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marL="571500" indent="-571500" algn="l" defTabSz="1828800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40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练一练：</a:t>
            </a:r>
            <a:endParaRPr sz="40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6618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1726008" y="3883436"/>
            <a:ext cx="14495058" cy="295465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zh-CN" altLang="zh-CN" sz="4000" b="0" kern="12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：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p=mq+1</a:t>
            </a:r>
            <a:r>
              <a:rPr lang="zh-CN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为质数</a:t>
            </a:r>
            <a:endParaRPr lang="en-US" altLang="zh-CN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endParaRPr lang="zh-CN" altLang="zh-CN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lang="zh-CN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1）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m</a:t>
            </a:r>
            <a:r>
              <a:rPr lang="zh-CN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为正整数，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q</a:t>
            </a:r>
            <a:r>
              <a:rPr lang="zh-CN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为质数		（2）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m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q</a:t>
            </a:r>
            <a:r>
              <a:rPr lang="zh-CN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均为质数</a:t>
            </a:r>
          </a:p>
        </p:txBody>
      </p:sp>
      <p:sp>
        <p:nvSpPr>
          <p:cNvPr id="7" name="文本框 14"/>
          <p:cNvSpPr txBox="1"/>
          <p:nvPr/>
        </p:nvSpPr>
        <p:spPr>
          <a:xfrm>
            <a:off x="2642147" y="9687285"/>
            <a:ext cx="19499396" cy="2954655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答案：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E</a:t>
            </a:r>
          </a:p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做题思路：只要能举出一个反例，就不充分。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m=3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q=3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这既是条件一的反例，也是条件二的反例</a:t>
            </a:r>
            <a:endParaRPr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0" name="文本框 5"/>
          <p:cNvSpPr txBox="1"/>
          <p:nvPr/>
        </p:nvSpPr>
        <p:spPr>
          <a:xfrm>
            <a:off x="1375859" y="1070356"/>
            <a:ext cx="14314354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marL="571500" indent="-571500" algn="l" defTabSz="1828800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40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练一练：</a:t>
            </a:r>
            <a:endParaRPr sz="40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1707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1105149628"/>
              </p:ext>
            </p:extLst>
          </p:nvPr>
        </p:nvGraphicFramePr>
        <p:xfrm>
          <a:off x="489864" y="1698170"/>
          <a:ext cx="21063856" cy="1012371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20483158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4"/>
          <p:cNvSpPr txBox="1"/>
          <p:nvPr/>
        </p:nvSpPr>
        <p:spPr>
          <a:xfrm>
            <a:off x="2648682" y="9459185"/>
            <a:ext cx="19651800" cy="295465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答案：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</a:t>
            </a:r>
          </a:p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做题思路：条件一：因为</a:t>
            </a:r>
            <a:r>
              <a:rPr lang="en-US" altLang="zh-CN" sz="4000" b="0" kern="12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/14</a:t>
            </a:r>
            <a:r>
              <a:rPr lang="zh-CN" altLang="en-US" sz="4000" b="0" kern="12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不能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化简了，而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n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能被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4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整除，所以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n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能被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4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整除</a:t>
            </a:r>
            <a:endParaRPr lang="en-US" altLang="zh-CN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条件二：举反例：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n=7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满足条件二，但此时结论不成立</a:t>
            </a:r>
            <a:endParaRPr lang="en-US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0" name="文本框 5"/>
          <p:cNvSpPr txBox="1"/>
          <p:nvPr/>
        </p:nvSpPr>
        <p:spPr>
          <a:xfrm>
            <a:off x="2037087" y="4248210"/>
            <a:ext cx="20874990" cy="295465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：      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一个整数</a:t>
            </a:r>
            <a:endParaRPr lang="en-US" altLang="zh-CN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endParaRPr lang="zh-CN" altLang="en-US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n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一个整数，且       也是个整数。     （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n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一个整数，且       也是一个整数。</a:t>
            </a:r>
          </a:p>
        </p:txBody>
      </p:sp>
      <p:graphicFrame>
        <p:nvGraphicFramePr>
          <p:cNvPr id="12" name="对象 -2147481869"/>
          <p:cNvGraphicFramePr/>
          <p:nvPr>
            <p:extLst>
              <p:ext uri="{D42A27DB-BD31-4B8C-83A1-F6EECF244321}">
                <p14:modId xmlns:p14="http://schemas.microsoft.com/office/powerpoint/2010/main" val="2554409429"/>
              </p:ext>
            </p:extLst>
          </p:nvPr>
        </p:nvGraphicFramePr>
        <p:xfrm>
          <a:off x="3365411" y="3980876"/>
          <a:ext cx="819256" cy="158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3" imgW="205105" imgH="396875" progId="Equation.DSMT4">
                  <p:embed/>
                </p:oleObj>
              </mc:Choice>
              <mc:Fallback>
                <p:oleObj r:id="rId3" imgW="205105" imgH="3968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5411" y="3980876"/>
                        <a:ext cx="819256" cy="15876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-21474818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458688"/>
              </p:ext>
            </p:extLst>
          </p:nvPr>
        </p:nvGraphicFramePr>
        <p:xfrm>
          <a:off x="7530471" y="5889306"/>
          <a:ext cx="871314" cy="158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r:id="rId5" imgW="217805" imgH="396875" progId="Equation.DSMT4">
                  <p:embed/>
                </p:oleObj>
              </mc:Choice>
              <mc:Fallback>
                <p:oleObj r:id="rId5" imgW="217805" imgH="3968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30471" y="5889306"/>
                        <a:ext cx="871314" cy="15876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-21474818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266900"/>
              </p:ext>
            </p:extLst>
          </p:nvPr>
        </p:nvGraphicFramePr>
        <p:xfrm>
          <a:off x="17744440" y="5889940"/>
          <a:ext cx="609260" cy="157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r:id="rId7" imgW="152400" imgH="393700" progId="Equation.DSMT4">
                  <p:embed/>
                </p:oleObj>
              </mc:Choice>
              <mc:Fallback>
                <p:oleObj r:id="rId7" imgW="152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44440" y="5889940"/>
                        <a:ext cx="609260" cy="15739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5"/>
          <p:cNvSpPr txBox="1"/>
          <p:nvPr/>
        </p:nvSpPr>
        <p:spPr>
          <a:xfrm>
            <a:off x="1375859" y="1070356"/>
            <a:ext cx="14314354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marL="571500" indent="-571500" algn="l" defTabSz="1828800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40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练一练：</a:t>
            </a:r>
            <a:endParaRPr sz="40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4178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60" descr="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"/>
          <p:cNvSpPr>
            <a:spLocks noChangeAspect="1" noChangeArrowheads="1"/>
          </p:cNvSpPr>
          <p:nvPr/>
        </p:nvSpPr>
        <p:spPr bwMode="auto">
          <a:xfrm>
            <a:off x="311150" y="-288925"/>
            <a:ext cx="609600" cy="609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82880" tIns="91440" rIns="182880" bIns="91440" numCol="1" anchor="t" anchorCtr="0" compatLnSpc="1">
            <a:prstTxWarp prst="textNoShape">
              <a:avLst/>
            </a:prstTxWarp>
          </a:bodyPr>
          <a:lstStyle/>
          <a:p>
            <a:pPr algn="l" defTabSz="1828800" hangingPunct="1"/>
            <a:endParaRPr lang="zh-CN" altLang="en-US" sz="3600" b="0" kern="1200">
              <a:solidFill>
                <a:prstClr val="black"/>
              </a:solidFill>
              <a:latin typeface="等线"/>
              <a:cs typeface="+mn-cs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2263140" y="3659452"/>
            <a:ext cx="13406120" cy="3365318"/>
          </a:xfrm>
          <a:prstGeom prst="rect">
            <a:avLst/>
          </a:prstGeom>
        </p:spPr>
        <p:txBody>
          <a:bodyPr vert="horz" lIns="182880" tIns="91440" rIns="182880" bIns="91440" rtlCol="0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设</a:t>
            </a:r>
            <a:r>
              <a:rPr lang="en-US" altLang="zh-CN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</a:t>
            </a:r>
            <a:r>
              <a:rPr lang="zh-CN" altLang="en-US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</a:t>
            </a:r>
            <a:r>
              <a:rPr lang="zh-CN" altLang="en-US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c</a:t>
            </a:r>
            <a:r>
              <a:rPr lang="zh-CN" altLang="en-US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为实数，则能确定</a:t>
            </a:r>
            <a:r>
              <a:rPr lang="en-US" altLang="zh-CN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</a:t>
            </a:r>
            <a:r>
              <a:rPr lang="zh-CN" altLang="en-US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</a:t>
            </a:r>
            <a:r>
              <a:rPr lang="zh-CN" altLang="en-US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c</a:t>
            </a:r>
            <a:r>
              <a:rPr lang="zh-CN" altLang="en-US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中的最大值</a:t>
            </a:r>
            <a:r>
              <a:rPr lang="zh-CN" altLang="en-US" sz="4000" b="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endParaRPr lang="en-US" altLang="zh-CN" sz="4000" b="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r>
              <a:rPr lang="zh-CN" altLang="en-US" sz="4000" b="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lang="en-US" altLang="zh-CN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已知</a:t>
            </a:r>
            <a:r>
              <a:rPr lang="en-US" altLang="zh-CN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</a:t>
            </a:r>
            <a:r>
              <a:rPr lang="zh-CN" altLang="en-US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</a:t>
            </a:r>
            <a:r>
              <a:rPr lang="zh-CN" altLang="en-US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c</a:t>
            </a:r>
            <a:r>
              <a:rPr lang="zh-CN" altLang="en-US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</a:t>
            </a:r>
            <a:r>
              <a:rPr lang="zh-CN" altLang="en-US" sz="4000" b="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平均值</a:t>
            </a:r>
            <a:endParaRPr lang="en-US" altLang="zh-CN" sz="4000" b="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r>
              <a:rPr lang="zh-CN" altLang="en-US" sz="4000" b="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lang="en-US" altLang="zh-CN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已知</a:t>
            </a:r>
            <a:r>
              <a:rPr lang="en-US" altLang="zh-CN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</a:t>
            </a:r>
            <a:r>
              <a:rPr lang="zh-CN" altLang="en-US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</a:t>
            </a:r>
            <a:r>
              <a:rPr lang="zh-CN" altLang="en-US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c</a:t>
            </a:r>
            <a:r>
              <a:rPr lang="zh-CN" altLang="en-US" sz="4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中的最小值</a:t>
            </a:r>
          </a:p>
        </p:txBody>
      </p:sp>
      <p:sp>
        <p:nvSpPr>
          <p:cNvPr id="9" name="文本框 14"/>
          <p:cNvSpPr txBox="1"/>
          <p:nvPr/>
        </p:nvSpPr>
        <p:spPr>
          <a:xfrm>
            <a:off x="2263140" y="9736932"/>
            <a:ext cx="19651800" cy="295465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答案：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E</a:t>
            </a:r>
          </a:p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做题思路：举反例即可，条件一和条件二单独都不充分，联合也不充分</a:t>
            </a:r>
            <a:endParaRPr lang="en-US" altLang="zh-CN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反例：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26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35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这两种情况平均数都是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最小值都是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但是最大值不相同</a:t>
            </a:r>
            <a:endParaRPr lang="en-US" altLang="zh-CN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0" name="文本框 5"/>
          <p:cNvSpPr txBox="1"/>
          <p:nvPr/>
        </p:nvSpPr>
        <p:spPr>
          <a:xfrm>
            <a:off x="1375859" y="1070356"/>
            <a:ext cx="14314354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marL="571500" indent="-571500" algn="l" defTabSz="1828800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40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练一练：</a:t>
            </a:r>
            <a:endParaRPr sz="40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2342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http://store.sunlands.com/qiyejia/original/20180627/101190683638966272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092" y="4238624"/>
            <a:ext cx="10011436" cy="3453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14"/>
              <p:cNvSpPr txBox="1"/>
              <p:nvPr/>
            </p:nvSpPr>
            <p:spPr>
              <a:xfrm>
                <a:off x="1539730" y="9442036"/>
                <a:ext cx="22805828" cy="2959528"/>
              </a:xfrm>
              <a:prstGeom prst="rect">
                <a:avLst/>
              </a:prstGeom>
              <a:noFill/>
            </p:spPr>
            <p:txBody>
              <a:bodyPr wrap="square" lIns="182880" tIns="91440" rIns="182880" bIns="91440" rtlCol="0">
                <a:spAutoFit/>
              </a:bodyPr>
              <a:lstStyle/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答案：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E</a:t>
                </a:r>
              </a:p>
              <a:p>
                <a:pPr algn="l" defTabSz="1828800" hangingPunct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4000" b="0" i="1" kern="1200" dirty="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微软雅黑" panose="020B0503020204020204" pitchFamily="34" charset="-122"/>
                      </a:rPr>
                      <m:t>做题思路：</m:t>
                    </m:r>
                  </m:oMath>
                </a14:m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很容易举反例，只要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b=0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结论肯定不成立，条件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1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的反例：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-1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0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1</a:t>
                </a:r>
              </a:p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条件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2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的反例：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-1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0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1</a:t>
                </a:r>
                <a:endParaRPr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65" y="4721018"/>
                <a:ext cx="11402914" cy="1479764"/>
              </a:xfrm>
              <a:prstGeom prst="rect">
                <a:avLst/>
              </a:prstGeom>
              <a:blipFill rotWithShape="1">
                <a:blip r:embed="rId4"/>
                <a:stretch>
                  <a:fillRect l="-534" b="-2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5"/>
          <p:cNvSpPr txBox="1"/>
          <p:nvPr/>
        </p:nvSpPr>
        <p:spPr>
          <a:xfrm>
            <a:off x="1375859" y="1070356"/>
            <a:ext cx="14314354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marL="571500" indent="-571500" algn="l" defTabSz="1828800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40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练一练：</a:t>
            </a:r>
            <a:endParaRPr sz="40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3534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914" y="3871684"/>
            <a:ext cx="9622972" cy="3780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14"/>
              <p:cNvSpPr txBox="1"/>
              <p:nvPr/>
            </p:nvSpPr>
            <p:spPr>
              <a:xfrm>
                <a:off x="1578172" y="8629327"/>
                <a:ext cx="22805828" cy="3882858"/>
              </a:xfrm>
              <a:prstGeom prst="rect">
                <a:avLst/>
              </a:prstGeom>
              <a:noFill/>
            </p:spPr>
            <p:txBody>
              <a:bodyPr wrap="square" lIns="182880" tIns="91440" rIns="182880" bIns="91440" rtlCol="0">
                <a:spAutoFit/>
              </a:bodyPr>
              <a:lstStyle/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答案：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C</a:t>
                </a:r>
              </a:p>
              <a:p>
                <a:pPr algn="l" defTabSz="1828800" hangingPunct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4000" b="0" i="1" kern="1200" dirty="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微软雅黑" panose="020B0503020204020204" pitchFamily="34" charset="-122"/>
                      </a:rPr>
                      <m:t>做题思路：</m:t>
                    </m:r>
                  </m:oMath>
                </a14:m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条件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1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和条件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2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都很容易举反例，只需要验证两个条件联合是否充分</a:t>
                </a:r>
                <a:endParaRPr lang="en-US" altLang="zh-CN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两个条件联合时得到：</a:t>
                </a:r>
                <a14:m>
                  <m:oMath xmlns:m="http://schemas.openxmlformats.org/officeDocument/2006/math">
                    <m:r>
                      <a:rPr lang="en-US" altLang="zh-CN" sz="4000" b="0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2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𝑦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−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2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≤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微软雅黑" panose="020B0503020204020204" pitchFamily="34" charset="-122"/>
                      </a:rPr>
                      <m:t>𝑥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≤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𝑦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+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2</m:t>
                    </m:r>
                    <m:r>
                      <a:rPr lang="zh-CN" altLang="en-US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，</m:t>
                    </m:r>
                    <m:r>
                      <a:rPr lang="zh-CN" altLang="en-US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所以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2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𝑦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−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2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≤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𝑦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+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2</m:t>
                    </m:r>
                    <m:r>
                      <a:rPr lang="zh-CN" altLang="en-US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，</m:t>
                    </m:r>
                    <m:r>
                      <a:rPr lang="zh-CN" altLang="en-US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即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𝑦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≤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4</m:t>
                    </m:r>
                  </m:oMath>
                </a14:m>
                <a:endParaRPr lang="en-US" altLang="zh-CN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Cambria Math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再由</a:t>
                </a:r>
                <a14:m>
                  <m:oMath xmlns:m="http://schemas.openxmlformats.org/officeDocument/2006/math"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微软雅黑" panose="020B0503020204020204" pitchFamily="34" charset="-122"/>
                      </a:rPr>
                      <m:t>𝑥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≤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𝑦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+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2</m:t>
                    </m:r>
                    <m:r>
                      <a:rPr lang="zh-CN" altLang="en-US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可知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𝑥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≤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微软雅黑" panose="020B0503020204020204" pitchFamily="34" charset="-122"/>
                      </a:rPr>
                      <m:t>6</m:t>
                    </m:r>
                  </m:oMath>
                </a14:m>
                <a:endParaRPr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086" y="4314617"/>
                <a:ext cx="11402914" cy="1941429"/>
              </a:xfrm>
              <a:prstGeom prst="rect">
                <a:avLst/>
              </a:prstGeom>
              <a:blipFill rotWithShape="1">
                <a:blip r:embed="rId4"/>
                <a:stretch>
                  <a:fillRect l="-534" b="-22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5"/>
          <p:cNvSpPr txBox="1"/>
          <p:nvPr/>
        </p:nvSpPr>
        <p:spPr>
          <a:xfrm>
            <a:off x="1375859" y="1070356"/>
            <a:ext cx="14314354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marL="571500" indent="-571500" algn="l" defTabSz="1828800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40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练一练：</a:t>
            </a:r>
            <a:endParaRPr sz="40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3725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2584450" y="4226560"/>
            <a:ext cx="17795240" cy="387604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20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： 直线                   过第二象限。		</a:t>
            </a:r>
          </a:p>
          <a:p>
            <a:pPr algn="l" defTabSz="1828800" hangingPunct="1">
              <a:lnSpc>
                <a:spcPct val="20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1)  </a:t>
            </a:r>
          </a:p>
          <a:p>
            <a:pPr algn="l" defTabSz="1828800" hangingPunct="1">
              <a:lnSpc>
                <a:spcPct val="20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2) </a:t>
            </a:r>
          </a:p>
        </p:txBody>
      </p:sp>
      <p:graphicFrame>
        <p:nvGraphicFramePr>
          <p:cNvPr id="5" name="对象 -2147481867"/>
          <p:cNvGraphicFramePr>
            <a:graphicFrameLocks noChangeAspect="1"/>
          </p:cNvGraphicFramePr>
          <p:nvPr/>
        </p:nvGraphicFramePr>
        <p:xfrm>
          <a:off x="5126990" y="4730750"/>
          <a:ext cx="258876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3" imgW="647700" imgH="203200" progId="Equation.KSEE3">
                  <p:embed/>
                </p:oleObj>
              </mc:Choice>
              <mc:Fallback>
                <p:oleObj r:id="rId3" imgW="647700" imgH="2032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6990" y="4730750"/>
                        <a:ext cx="2588760" cy="812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1866"/>
          <p:cNvGraphicFramePr>
            <a:graphicFrameLocks noChangeAspect="1"/>
          </p:cNvGraphicFramePr>
          <p:nvPr/>
        </p:nvGraphicFramePr>
        <p:xfrm>
          <a:off x="3914140" y="5943600"/>
          <a:ext cx="304560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5" imgW="762000" imgH="203200" progId="Equation.KSEE3">
                  <p:embed/>
                </p:oleObj>
              </mc:Choice>
              <mc:Fallback>
                <p:oleObj r:id="rId5" imgW="762000" imgH="2032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4140" y="5943600"/>
                        <a:ext cx="3045600" cy="812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1865"/>
          <p:cNvGraphicFramePr>
            <a:graphicFrameLocks noChangeAspect="1"/>
          </p:cNvGraphicFramePr>
          <p:nvPr/>
        </p:nvGraphicFramePr>
        <p:xfrm>
          <a:off x="3914140" y="7211060"/>
          <a:ext cx="304560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r:id="rId7" imgW="762000" imgH="203200" progId="Equation.KSEE3">
                  <p:embed/>
                </p:oleObj>
              </mc:Choice>
              <mc:Fallback>
                <p:oleObj r:id="rId7" imgW="762000" imgH="2032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4140" y="7211060"/>
                        <a:ext cx="3045600" cy="812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4"/>
              <p:cNvSpPr txBox="1"/>
              <p:nvPr/>
            </p:nvSpPr>
            <p:spPr>
              <a:xfrm>
                <a:off x="1554694" y="10154567"/>
                <a:ext cx="22805828" cy="2962862"/>
              </a:xfrm>
              <a:prstGeom prst="rect">
                <a:avLst/>
              </a:prstGeom>
              <a:noFill/>
            </p:spPr>
            <p:txBody>
              <a:bodyPr wrap="square" lIns="182880" tIns="91440" rIns="182880" bIns="91440" rtlCol="0">
                <a:spAutoFit/>
              </a:bodyPr>
              <a:lstStyle/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答案：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A</a:t>
                </a:r>
              </a:p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做题思路：条件</m:t>
                      </m:r>
                      <m:d>
                        <m:dPr>
                          <m:begChr m:val="（"/>
                          <m:endChr m:val="）"/>
                          <m:ctrlPr>
                            <a:rPr lang="zh-CN" altLang="en-US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1</m:t>
                          </m:r>
                        </m:e>
                      </m:d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𝑦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=−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𝑥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+1</m:t>
                      </m:r>
                      <m:r>
                        <a:rPr lang="zh-CN" altLang="en-US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，画出函数图像可知经过一二四象限</m:t>
                      </m:r>
                    </m:oMath>
                  </m:oMathPara>
                </a14:m>
                <a:endParaRPr lang="en-US" altLang="zh-CN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条件</m:t>
                      </m:r>
                      <m:d>
                        <m:dPr>
                          <m:begChr m:val="（"/>
                          <m:endChr m:val="）"/>
                          <m:ctrlPr>
                            <a:rPr lang="zh-CN" altLang="en-US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2</m:t>
                          </m:r>
                        </m:e>
                      </m:d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𝑦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𝑥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−1</m:t>
                      </m:r>
                      <m:r>
                        <a:rPr lang="zh-CN" altLang="en-US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，画出函数图像可知经过一三四象限</m:t>
                      </m:r>
                    </m:oMath>
                  </m:oMathPara>
                </a14:m>
                <a:endParaRPr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347" y="5077251"/>
                <a:ext cx="11402914" cy="1481431"/>
              </a:xfrm>
              <a:prstGeom prst="rect">
                <a:avLst/>
              </a:prstGeom>
              <a:blipFill rotWithShape="1">
                <a:blip r:embed="rId10"/>
                <a:stretch>
                  <a:fillRect l="-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5"/>
          <p:cNvSpPr txBox="1"/>
          <p:nvPr/>
        </p:nvSpPr>
        <p:spPr>
          <a:xfrm>
            <a:off x="1375859" y="1070356"/>
            <a:ext cx="14314354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marL="571500" indent="-571500" algn="l" defTabSz="1828800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40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练一练：</a:t>
            </a:r>
            <a:endParaRPr sz="40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5094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2236108" y="3478733"/>
            <a:ext cx="17795240" cy="479933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：</a:t>
            </a:r>
            <a:r>
              <a:rPr sz="4000" b="0" kern="12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一满杯酒的容积为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升.</a:t>
            </a:r>
          </a:p>
          <a:p>
            <a:pPr algn="l" defTabSz="1828800" hangingPunct="1">
              <a:lnSpc>
                <a:spcPct val="150000"/>
              </a:lnSpc>
            </a:pPr>
            <a:endParaRPr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1）瓶中有      升酒，再倒入1满杯酒可使瓶中的酒增至     升.</a:t>
            </a:r>
          </a:p>
          <a:p>
            <a:pPr algn="l" defTabSz="1828800" hangingPunct="1">
              <a:lnSpc>
                <a:spcPct val="150000"/>
              </a:lnSpc>
            </a:pPr>
            <a:endParaRPr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2）瓶中有      升酒，再从瓶中倒出2满杯酒可使瓶中的酒减至     升.</a:t>
            </a: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351793"/>
              </p:ext>
            </p:extLst>
          </p:nvPr>
        </p:nvGraphicFramePr>
        <p:xfrm>
          <a:off x="7843340" y="3315437"/>
          <a:ext cx="558488" cy="157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3" imgW="139700" imgH="393700" progId="Equation.KSEE3">
                  <p:embed/>
                </p:oleObj>
              </mc:Choice>
              <mc:Fallback>
                <p:oleObj r:id="rId3" imgW="139700" imgH="3937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43340" y="3315437"/>
                        <a:ext cx="558488" cy="1573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367351"/>
              </p:ext>
            </p:extLst>
          </p:nvPr>
        </p:nvGraphicFramePr>
        <p:xfrm>
          <a:off x="5375392" y="5091831"/>
          <a:ext cx="609600" cy="157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5" imgW="152400" imgH="393700" progId="Equation.KSEE3">
                  <p:embed/>
                </p:oleObj>
              </mc:Choice>
              <mc:Fallback>
                <p:oleObj r:id="rId5" imgW="152400" imgH="3937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5392" y="5091831"/>
                        <a:ext cx="609600" cy="1573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04470"/>
              </p:ext>
            </p:extLst>
          </p:nvPr>
        </p:nvGraphicFramePr>
        <p:xfrm>
          <a:off x="5442702" y="6999393"/>
          <a:ext cx="609600" cy="157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7" imgW="152400" imgH="393700" progId="Equation.KSEE3">
                  <p:embed/>
                </p:oleObj>
              </mc:Choice>
              <mc:Fallback>
                <p:oleObj r:id="rId7" imgW="152400" imgH="3937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2702" y="6999393"/>
                        <a:ext cx="609600" cy="1573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962702"/>
              </p:ext>
            </p:extLst>
          </p:nvPr>
        </p:nvGraphicFramePr>
        <p:xfrm>
          <a:off x="15141692" y="5091831"/>
          <a:ext cx="609600" cy="157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8" imgW="152400" imgH="393700" progId="Equation.KSEE3">
                  <p:embed/>
                </p:oleObj>
              </mc:Choice>
              <mc:Fallback>
                <p:oleObj r:id="rId8" imgW="152400" imgH="3937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41692" y="5091831"/>
                        <a:ext cx="609600" cy="1573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520229"/>
              </p:ext>
            </p:extLst>
          </p:nvPr>
        </p:nvGraphicFramePr>
        <p:xfrm>
          <a:off x="16694902" y="6999393"/>
          <a:ext cx="609600" cy="157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10" imgW="152400" imgH="393700" progId="Equation.KSEE3">
                  <p:embed/>
                </p:oleObj>
              </mc:Choice>
              <mc:Fallback>
                <p:oleObj r:id="rId10" imgW="152400" imgH="3937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694902" y="6999393"/>
                        <a:ext cx="609600" cy="1573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8"/>
              <p:cNvSpPr txBox="1"/>
              <p:nvPr/>
            </p:nvSpPr>
            <p:spPr>
              <a:xfrm>
                <a:off x="2236108" y="10681309"/>
                <a:ext cx="17795240" cy="2916182"/>
              </a:xfrm>
              <a:prstGeom prst="rect">
                <a:avLst/>
              </a:prstGeom>
              <a:noFill/>
            </p:spPr>
            <p:txBody>
              <a:bodyPr wrap="square" lIns="182880" tIns="91440" rIns="182880" bIns="91440" rtlCol="0">
                <a:spAutoFit/>
              </a:bodyPr>
              <a:lstStyle/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答案：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D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。做题思路：设一杯的容积为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x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</a:t>
                </a:r>
                <a:endParaRPr lang="en-US" altLang="zh-CN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b="0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由</m:t>
                      </m:r>
                      <m:r>
                        <a:rPr lang="zh-CN" altLang="en-US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条件</m:t>
                      </m:r>
                      <m:d>
                        <m:dPr>
                          <m:begChr m:val="（"/>
                          <m:endChr m:val="）"/>
                          <m:ctrlPr>
                            <a:rPr lang="zh-CN" altLang="en-US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1</m:t>
                          </m:r>
                        </m:e>
                      </m:d>
                      <m:r>
                        <a:rPr lang="zh-CN" altLang="en-US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可得</m:t>
                      </m:r>
                      <m:f>
                        <m:fPr>
                          <m:ctrlP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+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𝑥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7</m:t>
                          </m:r>
                        </m:num>
                        <m:den>
                          <m: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8</m:t>
                          </m:r>
                        </m:den>
                      </m:f>
                      <m:r>
                        <a:rPr lang="zh-CN" altLang="en-US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，由条件</m:t>
                      </m:r>
                      <m:d>
                        <m:dPr>
                          <m:begChr m:val="（"/>
                          <m:endChr m:val="）"/>
                          <m:ctrlPr>
                            <a:rPr lang="zh-CN" altLang="en-US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2</m:t>
                          </m:r>
                        </m:e>
                      </m:d>
                      <m:r>
                        <a:rPr lang="zh-CN" altLang="en-US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可得</m:t>
                      </m:r>
                      <m:f>
                        <m:fPr>
                          <m:ctrlP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−2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𝑥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054" y="5340637"/>
                <a:ext cx="8897620" cy="1458091"/>
              </a:xfrm>
              <a:prstGeom prst="rect">
                <a:avLst/>
              </a:prstGeom>
              <a:blipFill rotWithShape="1">
                <a:blip r:embed="rId12"/>
                <a:stretch>
                  <a:fillRect l="-6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5"/>
          <p:cNvSpPr txBox="1"/>
          <p:nvPr/>
        </p:nvSpPr>
        <p:spPr>
          <a:xfrm>
            <a:off x="1375859" y="1070356"/>
            <a:ext cx="14314354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marL="571500" indent="-571500" algn="l" defTabSz="1828800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40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练一练：</a:t>
            </a:r>
            <a:endParaRPr sz="40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1700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/>
          <p:cNvSpPr txBox="1"/>
          <p:nvPr/>
        </p:nvSpPr>
        <p:spPr>
          <a:xfrm>
            <a:off x="2339523" y="4196991"/>
            <a:ext cx="20400010" cy="295275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：</a:t>
            </a:r>
            <a:r>
              <a:rPr sz="4000" b="0" kern="12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售出一件甲商品比售出一件乙商品利润要高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</a:p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1）售出5件甲商品，4件乙商品共获利50元；</a:t>
            </a:r>
          </a:p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2）售出4件甲商品，5件乙商品共获利47元.   </a:t>
            </a:r>
            <a:endParaRPr lang="zh-CN" altLang="en-US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8"/>
              <p:cNvSpPr txBox="1"/>
              <p:nvPr/>
            </p:nvSpPr>
            <p:spPr>
              <a:xfrm>
                <a:off x="2236108" y="10060788"/>
                <a:ext cx="17795240" cy="2869120"/>
              </a:xfrm>
              <a:prstGeom prst="rect">
                <a:avLst/>
              </a:prstGeom>
              <a:noFill/>
            </p:spPr>
            <p:txBody>
              <a:bodyPr wrap="square" lIns="182880" tIns="91440" rIns="182880" bIns="91440" rtlCol="0">
                <a:spAutoFit/>
              </a:bodyPr>
              <a:lstStyle/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答案：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C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。做题思路：设甲的利润为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x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乙的利润为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y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两个条件明显都不充分</a:t>
                </a:r>
                <a:endParaRPr lang="en-US" altLang="zh-CN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两个条件联合可列方程：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4000" b="0" i="1" kern="1200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lang="en-US" altLang="zh-CN" sz="4000" b="0" i="1" kern="1200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5</m:t>
                              </m:r>
                              <m:r>
                                <a:rPr lang="en-US" altLang="zh-CN" sz="4000" b="0" i="1" kern="1200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𝑥</m:t>
                              </m:r>
                              <m:r>
                                <a:rPr lang="en-US" altLang="zh-CN" sz="4000" b="0" i="1" kern="1200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+4</m:t>
                              </m:r>
                              <m:r>
                                <a:rPr lang="en-US" altLang="zh-CN" sz="4000" b="0" i="1" kern="1200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𝑦</m:t>
                              </m:r>
                              <m:r>
                                <a:rPr lang="en-US" altLang="zh-CN" sz="4000" b="0" i="1" kern="1200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=50</m:t>
                              </m:r>
                            </m:e>
                            <m:e>
                              <m:r>
                                <a:rPr lang="en-US" altLang="zh-CN" sz="4000" b="0" i="1" kern="1200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4</m:t>
                              </m:r>
                              <m:r>
                                <a:rPr lang="en-US" altLang="zh-CN" sz="4000" b="0" i="1" kern="1200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𝑥</m:t>
                              </m:r>
                              <m:r>
                                <a:rPr lang="en-US" altLang="zh-CN" sz="4000" b="0" i="1" kern="1200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+5</m:t>
                              </m:r>
                              <m:r>
                                <a:rPr lang="en-US" altLang="zh-CN" sz="4000" b="0" i="1" kern="1200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𝑦</m:t>
                              </m:r>
                              <m:r>
                                <a:rPr lang="en-US" altLang="zh-CN" sz="4000" b="0" i="1" kern="1200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=47</m:t>
                              </m:r>
                            </m:e>
                          </m:eqArr>
                        </m:e>
                      </m:d>
                      <m:r>
                        <a:rPr lang="zh-CN" altLang="en-US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，解方程可知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𝑥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&gt;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𝑦</m:t>
                      </m:r>
                    </m:oMath>
                  </m:oMathPara>
                </a14:m>
                <a:endParaRPr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6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6108" y="10060788"/>
                <a:ext cx="17795240" cy="2869120"/>
              </a:xfrm>
              <a:prstGeom prst="rect">
                <a:avLst/>
              </a:prstGeom>
              <a:blipFill rotWithShape="1">
                <a:blip r:embed="rId2"/>
                <a:stretch>
                  <a:fillRect l="-7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5"/>
          <p:cNvSpPr txBox="1"/>
          <p:nvPr/>
        </p:nvSpPr>
        <p:spPr>
          <a:xfrm>
            <a:off x="1375859" y="1070356"/>
            <a:ext cx="14314354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marL="571500" indent="-571500" algn="l" defTabSz="1828800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40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练一练：</a:t>
            </a:r>
            <a:endParaRPr sz="40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3396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7247" y="1877243"/>
            <a:ext cx="10641966" cy="5535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14"/>
              <p:cNvSpPr txBox="1"/>
              <p:nvPr/>
            </p:nvSpPr>
            <p:spPr>
              <a:xfrm>
                <a:off x="1539735" y="8600393"/>
                <a:ext cx="22002438" cy="3697166"/>
              </a:xfrm>
              <a:prstGeom prst="rect">
                <a:avLst/>
              </a:prstGeom>
              <a:noFill/>
            </p:spPr>
            <p:txBody>
              <a:bodyPr wrap="square" lIns="182880" tIns="91440" rIns="182880" bIns="91440" rtlCol="0">
                <a:spAutoFit/>
              </a:bodyPr>
              <a:lstStyle/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答案：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B</a:t>
                </a:r>
              </a:p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做题思路：第二、第三个方程相减可以消掉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z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这样就把三个未知数变成了两个未知数的方程组</a:t>
                </a:r>
                <a:endParaRPr lang="en-US" altLang="zh-CN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𝑥</m:t>
                              </m:r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+</m:t>
                              </m:r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𝑦</m:t>
                              </m:r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=</m:t>
                              </m:r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𝑦</m:t>
                              </m:r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−</m:t>
                              </m:r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𝑥</m:t>
                              </m:r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=2</m:t>
                              </m:r>
                            </m:e>
                          </m:eqArr>
                        </m:e>
                      </m:d>
                      <m:r>
                        <a:rPr lang="zh-CN" altLang="en-US" sz="4000" b="0" i="1" kern="120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，方程组的解是</m:t>
                      </m:r>
                      <m:r>
                        <a:rPr lang="en-US" altLang="zh-CN" sz="4000" b="0" i="1" kern="120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𝑥</m:t>
                      </m:r>
                      <m:r>
                        <a:rPr lang="en-US" altLang="zh-CN" sz="4000" b="0" i="1" kern="120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lang="en-US" altLang="zh-CN" sz="4000" b="0" i="1" kern="120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−1</m:t>
                      </m:r>
                      <m:r>
                        <a:rPr lang="zh-CN" altLang="en-US" sz="4000" b="0" i="1" kern="120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，</m:t>
                      </m:r>
                      <m:r>
                        <a:rPr lang="en-US" altLang="zh-CN" sz="4000" b="0" i="1" kern="120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𝑦</m:t>
                      </m:r>
                      <m:r>
                        <a:rPr lang="en-US" altLang="zh-CN" sz="4000" b="0" i="1" kern="120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lang="en-US" altLang="zh-CN" sz="4000" b="0" i="1" kern="120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+1</m:t>
                      </m:r>
                    </m:oMath>
                  </m:oMathPara>
                </a14:m>
                <a:endParaRPr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66" y="4300104"/>
                <a:ext cx="11001219" cy="1848583"/>
              </a:xfrm>
              <a:prstGeom prst="rect">
                <a:avLst/>
              </a:prstGeom>
              <a:blipFill rotWithShape="1">
                <a:blip r:embed="rId4"/>
                <a:stretch>
                  <a:fillRect l="-5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5"/>
          <p:cNvSpPr txBox="1"/>
          <p:nvPr/>
        </p:nvSpPr>
        <p:spPr>
          <a:xfrm>
            <a:off x="1375859" y="1070356"/>
            <a:ext cx="14314354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marL="571500" indent="-571500" algn="l" defTabSz="1828800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40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练一练：</a:t>
            </a:r>
            <a:endParaRPr sz="40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8814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2077159" y="3199130"/>
                <a:ext cx="18177510" cy="2959528"/>
              </a:xfrm>
              <a:prstGeom prst="rect">
                <a:avLst/>
              </a:prstGeom>
              <a:noFill/>
            </p:spPr>
            <p:txBody>
              <a:bodyPr wrap="square" lIns="182880" tIns="91440" rIns="182880" bIns="91440" rtlCol="0">
                <a:spAutoFit/>
              </a:bodyPr>
              <a:lstStyle/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例题：方程</m:t>
                      </m:r>
                      <m:sSup>
                        <m:sSupPr>
                          <m:ctrlP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+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𝑎𝑥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+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𝑏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−1=0</m:t>
                      </m:r>
                      <m:r>
                        <a:rPr lang="zh-CN" altLang="en-US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有两个实根。</m:t>
                      </m:r>
                    </m:oMath>
                  </m:oMathPara>
                </a14:m>
                <a:endParaRPr lang="en-US" altLang="zh-CN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（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1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）</a:t>
                </a:r>
                <a:r>
                  <a:rPr lang="en-US" altLang="zh-CN" sz="4000" b="0" kern="1200" dirty="0" err="1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a+b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=0</a:t>
                </a:r>
              </a:p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（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2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）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a-b=0</a:t>
                </a:r>
                <a:endParaRPr lang="zh-CN" altLang="en-US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497" y="1599565"/>
                <a:ext cx="9088755" cy="1479764"/>
              </a:xfrm>
              <a:prstGeom prst="rect">
                <a:avLst/>
              </a:prstGeom>
              <a:blipFill rotWithShape="1">
                <a:blip r:embed="rId2"/>
                <a:stretch>
                  <a:fillRect l="-671" b="-2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14"/>
              <p:cNvSpPr txBox="1"/>
              <p:nvPr/>
            </p:nvSpPr>
            <p:spPr>
              <a:xfrm>
                <a:off x="1539735" y="7322950"/>
                <a:ext cx="22002438" cy="5838908"/>
              </a:xfrm>
              <a:prstGeom prst="rect">
                <a:avLst/>
              </a:prstGeom>
              <a:noFill/>
            </p:spPr>
            <p:txBody>
              <a:bodyPr wrap="square" lIns="182880" tIns="91440" rIns="182880" bIns="91440" rtlCol="0">
                <a:spAutoFit/>
              </a:bodyPr>
              <a:lstStyle/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答案：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D</a:t>
                </a:r>
              </a:p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做题思路：条件比较简单的情况下直接用特值法，条件（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1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）假设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a=1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b=-1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。条件（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2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）假设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a=1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b=-1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。即可验证两个条件都能让结论成立。</a:t>
                </a:r>
                <a:endParaRPr lang="en-US" altLang="zh-CN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如果想严谨证明，就验证判别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</m:ctrlPr>
                      </m:sSupPr>
                      <m:e>
                        <m: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+mn-cs"/>
                      </a:rPr>
                      <m:t>−4</m:t>
                    </m:r>
                    <m:d>
                      <m:dPr>
                        <m:ctrlP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</m:ctrlPr>
                      </m:dPr>
                      <m:e>
                        <m: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  <m:t>𝑏</m:t>
                        </m:r>
                        <m: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  <m:t>−1</m:t>
                        </m:r>
                      </m:e>
                    </m:d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+mn-cs"/>
                      </a:rPr>
                      <m:t>≥0</m:t>
                    </m:r>
                    <m:r>
                      <a:rPr lang="zh-CN" altLang="en-US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+mn-cs"/>
                      </a:rPr>
                      <m:t>，即</m:t>
                    </m:r>
                    <m:sSup>
                      <m:sSupPr>
                        <m:ctrlP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</m:ctrlPr>
                      </m:sSupPr>
                      <m:e>
                        <m: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+mn-cs"/>
                      </a:rPr>
                      <m:t>−4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+mn-cs"/>
                      </a:rPr>
                      <m:t>𝑏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+mn-cs"/>
                      </a:rPr>
                      <m:t>+4≥0</m:t>
                    </m:r>
                  </m:oMath>
                </a14:m>
                <a:endParaRPr lang="en-US" altLang="zh-CN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b="0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因为</m:t>
                      </m:r>
                      <m:r>
                        <a:rPr lang="zh-CN" altLang="en-US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两个条件都可以得到</m:t>
                      </m:r>
                      <m:sSup>
                        <m:sSupPr>
                          <m:ctrlP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zh-CN" altLang="en-US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，所以只需要验证</m:t>
                      </m:r>
                      <m:sSup>
                        <m:sSupPr>
                          <m:ctrlP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+mn-cs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US" altLang="zh-CN" sz="4000" b="0" i="1" kern="120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+mn-cs"/>
                        </a:rPr>
                        <m:t>−4</m:t>
                      </m:r>
                      <m:r>
                        <a:rPr lang="en-US" altLang="zh-CN" sz="4000" b="0" i="1" kern="120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+mn-cs"/>
                        </a:rPr>
                        <m:t>𝑏</m:t>
                      </m:r>
                      <m:r>
                        <a:rPr lang="en-US" altLang="zh-CN" sz="4000" b="0" i="1" kern="120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+mn-cs"/>
                        </a:rPr>
                        <m:t>+4≥0，即</m:t>
                      </m:r>
                      <m:sSup>
                        <m:sSupPr>
                          <m:ctrlP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+mn-cs"/>
                                </a:rPr>
                                <m:t>𝑏</m:t>
                              </m:r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+mn-cs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US" altLang="zh-CN" sz="4000" b="0" i="1" kern="120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+mn-cs"/>
                        </a:rPr>
                        <m:t>≥0</m:t>
                      </m:r>
                      <m:r>
                        <a:rPr lang="zh-CN" altLang="en-US" sz="4000" b="0" i="1" kern="120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+mn-cs"/>
                        </a:rPr>
                        <m:t>，显然成立</m:t>
                      </m:r>
                    </m:oMath>
                  </m:oMathPara>
                </a14:m>
                <a:endParaRPr lang="en-US" altLang="zh-CN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:endParaRPr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65" y="3661475"/>
                <a:ext cx="11001219" cy="2919454"/>
              </a:xfrm>
              <a:prstGeom prst="rect">
                <a:avLst/>
              </a:prstGeom>
              <a:blipFill rotWithShape="1">
                <a:blip r:embed="rId4"/>
                <a:stretch>
                  <a:fillRect l="-5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5"/>
          <p:cNvSpPr txBox="1"/>
          <p:nvPr/>
        </p:nvSpPr>
        <p:spPr>
          <a:xfrm>
            <a:off x="1375859" y="1070356"/>
            <a:ext cx="14314354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marL="571500" indent="-571500" algn="l" defTabSz="1828800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40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练一练：</a:t>
            </a:r>
            <a:endParaRPr sz="40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626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2077137" y="3199130"/>
                <a:ext cx="18177510" cy="2959528"/>
              </a:xfrm>
              <a:prstGeom prst="rect">
                <a:avLst/>
              </a:prstGeom>
              <a:noFill/>
            </p:spPr>
            <p:txBody>
              <a:bodyPr wrap="square" lIns="182880" tIns="91440" rIns="182880" bIns="91440" rtlCol="0">
                <a:spAutoFit/>
              </a:bodyPr>
              <a:lstStyle/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例题：方程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m:t>𝑎</m:t>
                      </m:r>
                      <m:sSup>
                        <m:sSupPr>
                          <m:ctrlP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4000" b="0" i="1" kern="1200" dirty="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+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𝑏𝑥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+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𝑐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=</m:t>
                      </m:r>
                      <m:r>
                        <a:rPr lang="en-US" altLang="zh-CN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0</m:t>
                      </m:r>
                      <m:r>
                        <a:rPr lang="zh-CN" altLang="en-US" sz="4000" b="0" i="1" kern="1200" dirty="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有两个不同的实根。</m:t>
                      </m:r>
                    </m:oMath>
                  </m:oMathPara>
                </a14:m>
                <a:endParaRPr lang="en-US" altLang="zh-CN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（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1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）</a:t>
                </a:r>
                <a:r>
                  <a:rPr lang="en-US" altLang="zh-CN" sz="4000" b="0" kern="1200" dirty="0" err="1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a+c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=0</a:t>
                </a:r>
              </a:p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（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2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）</a:t>
                </a:r>
                <a:r>
                  <a:rPr lang="en-US" altLang="zh-CN" sz="4000" b="0" kern="1200" dirty="0" err="1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a+b+c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=0</a:t>
                </a:r>
                <a:endParaRPr lang="zh-CN" altLang="en-US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497" y="1599565"/>
                <a:ext cx="9088755" cy="1479764"/>
              </a:xfrm>
              <a:prstGeom prst="rect">
                <a:avLst/>
              </a:prstGeom>
              <a:blipFill rotWithShape="1">
                <a:blip r:embed="rId2"/>
                <a:stretch>
                  <a:fillRect l="-671" b="-2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14"/>
              <p:cNvSpPr txBox="1"/>
              <p:nvPr/>
            </p:nvSpPr>
            <p:spPr>
              <a:xfrm>
                <a:off x="1539730" y="7323093"/>
                <a:ext cx="22805828" cy="3881318"/>
              </a:xfrm>
              <a:prstGeom prst="rect">
                <a:avLst/>
              </a:prstGeom>
              <a:noFill/>
            </p:spPr>
            <p:txBody>
              <a:bodyPr wrap="square" lIns="182880" tIns="91440" rIns="182880" bIns="91440" rtlCol="0">
                <a:spAutoFit/>
              </a:bodyPr>
              <a:lstStyle/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答案：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A</a:t>
                </a:r>
              </a:p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做题思路：需要验证判别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</m:ctrlPr>
                      </m:sSupPr>
                      <m:e>
                        <m: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  <m:t>𝑏</m:t>
                        </m:r>
                      </m:e>
                      <m:sup>
                        <m: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+mn-cs"/>
                      </a:rPr>
                      <m:t>−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+mn-cs"/>
                      </a:rPr>
                      <m:t>4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+mn-cs"/>
                      </a:rPr>
                      <m:t>𝑎𝑐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+mn-cs"/>
                      </a:rPr>
                      <m:t>&gt;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+mn-cs"/>
                      </a:rPr>
                      <m:t>0</m:t>
                    </m:r>
                  </m:oMath>
                </a14:m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条件（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1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）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a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、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c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异号，显然成立。</a:t>
                </a:r>
                <a:endParaRPr lang="en-US" altLang="zh-CN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条件（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2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）的证明：由</a:t>
                </a:r>
                <a:r>
                  <a:rPr lang="en-US" altLang="zh-CN" sz="4000" b="0" kern="1200" dirty="0" err="1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a+b+c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=0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可得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</m:ctrlPr>
                      </m:dPr>
                      <m:e>
                        <m: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  <m:t>𝑎</m:t>
                        </m:r>
                        <m: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  <m:t>+</m:t>
                        </m:r>
                        <m: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  <m:t>𝑐</m:t>
                        </m:r>
                      </m:e>
                    </m:d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+mn-cs"/>
                      </a:rPr>
                      <m:t>=−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+mn-cs"/>
                      </a:rPr>
                      <m:t>𝑏</m:t>
                    </m:r>
                    <m:r>
                      <a:rPr lang="zh-CN" altLang="en-US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+mn-cs"/>
                      </a:rPr>
                      <m:t>，</m:t>
                    </m:r>
                    <m:sSup>
                      <m:sSupPr>
                        <m:ctrlP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begChr m:val="（"/>
                            <m:endChr m:val="）"/>
                            <m:ctrlPr>
                              <a:rPr lang="zh-CN" altLang="en-US" sz="4000" b="0" i="1" kern="1200">
                                <a:solidFill>
                                  <a:prstClr val="black"/>
                                </a:solidFill>
                                <a:latin typeface="Cambria Math"/>
                                <a:ea typeface="微软雅黑" panose="020B0503020204020204" pitchFamily="34" charset="-122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en-US" altLang="zh-CN" sz="4000" b="0" i="1" kern="1200">
                                <a:solidFill>
                                  <a:prstClr val="black"/>
                                </a:solidFill>
                                <a:latin typeface="Cambria Math"/>
                                <a:ea typeface="微软雅黑" panose="020B0503020204020204" pitchFamily="34" charset="-122"/>
                                <a:cs typeface="+mn-cs"/>
                              </a:rPr>
                              <m:t>𝑎</m:t>
                            </m:r>
                            <m:r>
                              <a:rPr lang="en-US" altLang="zh-CN" sz="4000" b="0" i="1" kern="1200">
                                <a:solidFill>
                                  <a:prstClr val="black"/>
                                </a:solidFill>
                                <a:latin typeface="Cambria Math"/>
                                <a:ea typeface="微软雅黑" panose="020B0503020204020204" pitchFamily="34" charset="-122"/>
                                <a:cs typeface="+mn-cs"/>
                              </a:rPr>
                              <m:t>+</m:t>
                            </m:r>
                            <m:r>
                              <a:rPr lang="en-US" altLang="zh-CN" sz="4000" b="0" i="1" kern="1200">
                                <a:solidFill>
                                  <a:prstClr val="black"/>
                                </a:solidFill>
                                <a:latin typeface="Cambria Math"/>
                                <a:ea typeface="微软雅黑" panose="020B0503020204020204" pitchFamily="34" charset="-122"/>
                                <a:cs typeface="+mn-cs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</m:ctrlPr>
                      </m:sSupPr>
                      <m:e>
                        <m: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  <m:t>𝑏</m:t>
                        </m:r>
                      </m:e>
                      <m:sup>
                        <m: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zh-CN" altLang="en-US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+mn-cs"/>
                      </a:rPr>
                      <m:t>，所以</m:t>
                    </m:r>
                    <m:r>
                      <m:rPr>
                        <m:nor/>
                      </m:rPr>
                      <a:rPr lang="zh-CN" altLang="en-US" sz="4000" b="0" kern="1200" dirty="0">
                        <a:solidFill>
                          <a:prstClr val="black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rPr>
                      <m:t>验证判别式</m:t>
                    </m:r>
                    <m:sSup>
                      <m:sSupPr>
                        <m:ctrlP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</m:ctrlPr>
                      </m:sSupPr>
                      <m:e>
                        <m: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  <m:t>𝑏</m:t>
                        </m:r>
                      </m:e>
                      <m:sup>
                        <m: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+mn-cs"/>
                      </a:rPr>
                      <m:t>−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+mn-cs"/>
                      </a:rPr>
                      <m:t>4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+mn-cs"/>
                      </a:rPr>
                      <m:t>𝑎𝑐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+mn-cs"/>
                      </a:rPr>
                      <m:t>&gt;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+mn-cs"/>
                      </a:rPr>
                      <m:t>0</m:t>
                    </m:r>
                  </m:oMath>
                </a14:m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即验证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begChr m:val="（"/>
                            <m:endChr m:val="）"/>
                            <m:ctrlPr>
                              <a:rPr lang="zh-CN" altLang="en-US" sz="4000" b="0" i="1" kern="1200">
                                <a:solidFill>
                                  <a:prstClr val="black"/>
                                </a:solidFill>
                                <a:latin typeface="Cambria Math"/>
                                <a:ea typeface="微软雅黑" panose="020B0503020204020204" pitchFamily="34" charset="-122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en-US" altLang="zh-CN" sz="4000" b="0" i="1" kern="1200">
                                <a:solidFill>
                                  <a:prstClr val="black"/>
                                </a:solidFill>
                                <a:latin typeface="Cambria Math"/>
                                <a:ea typeface="微软雅黑" panose="020B0503020204020204" pitchFamily="34" charset="-122"/>
                                <a:cs typeface="+mn-cs"/>
                              </a:rPr>
                              <m:t>𝑎</m:t>
                            </m:r>
                            <m:r>
                              <a:rPr lang="en-US" altLang="zh-CN" sz="4000" b="0" i="1" kern="1200">
                                <a:solidFill>
                                  <a:prstClr val="black"/>
                                </a:solidFill>
                                <a:latin typeface="Cambria Math"/>
                                <a:ea typeface="微软雅黑" panose="020B0503020204020204" pitchFamily="34" charset="-122"/>
                                <a:cs typeface="+mn-cs"/>
                              </a:rPr>
                              <m:t>+</m:t>
                            </m:r>
                            <m:r>
                              <a:rPr lang="en-US" altLang="zh-CN" sz="4000" b="0" i="1" kern="1200">
                                <a:solidFill>
                                  <a:prstClr val="black"/>
                                </a:solidFill>
                                <a:latin typeface="Cambria Math"/>
                                <a:ea typeface="微软雅黑" panose="020B0503020204020204" pitchFamily="34" charset="-122"/>
                                <a:cs typeface="+mn-cs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+mn-cs"/>
                      </a:rPr>
                      <m:t>−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+mn-cs"/>
                      </a:rPr>
                      <m:t>4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微软雅黑" panose="020B0503020204020204" pitchFamily="34" charset="-122"/>
                        <a:cs typeface="+mn-cs"/>
                      </a:rPr>
                      <m:t>𝑎𝑐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+mn-cs"/>
                      </a:rPr>
                      <m:t>&gt;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+mn-cs"/>
                      </a:rPr>
                      <m:t>0</m:t>
                    </m:r>
                    <m:r>
                      <a:rPr lang="zh-CN" altLang="en-US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+mn-cs"/>
                      </a:rPr>
                      <m:t>，</m:t>
                    </m:r>
                    <m:r>
                      <a:rPr lang="zh-CN" altLang="en-US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+mn-cs"/>
                      </a:rPr>
                      <m:t>即</m:t>
                    </m:r>
                    <m:sSup>
                      <m:sSupPr>
                        <m:ctrlP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begChr m:val="（"/>
                            <m:endChr m:val="）"/>
                            <m:ctrlPr>
                              <a:rPr lang="zh-CN" altLang="en-US" sz="4000" b="0" i="1" kern="1200">
                                <a:solidFill>
                                  <a:prstClr val="black"/>
                                </a:solidFill>
                                <a:latin typeface="Cambria Math"/>
                                <a:ea typeface="微软雅黑" panose="020B0503020204020204" pitchFamily="34" charset="-122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en-US" altLang="zh-CN" sz="4000" b="0" i="1" kern="1200">
                                <a:solidFill>
                                  <a:prstClr val="black"/>
                                </a:solidFill>
                                <a:latin typeface="Cambria Math"/>
                                <a:ea typeface="微软雅黑" panose="020B0503020204020204" pitchFamily="34" charset="-122"/>
                                <a:cs typeface="+mn-cs"/>
                              </a:rPr>
                              <m:t>𝑎</m:t>
                            </m:r>
                            <m:r>
                              <a:rPr lang="en-US" altLang="zh-CN" sz="4000" b="0" i="1" kern="1200">
                                <a:solidFill>
                                  <a:prstClr val="black"/>
                                </a:solidFill>
                                <a:latin typeface="Cambria Math"/>
                                <a:ea typeface="微软雅黑" panose="020B0503020204020204" pitchFamily="34" charset="-122"/>
                                <a:cs typeface="+mn-cs"/>
                              </a:rPr>
                              <m:t>−</m:t>
                            </m:r>
                            <m:r>
                              <a:rPr lang="en-US" altLang="zh-CN" sz="4000" b="0" i="1" kern="1200">
                                <a:solidFill>
                                  <a:prstClr val="black"/>
                                </a:solidFill>
                                <a:latin typeface="Cambria Math"/>
                                <a:ea typeface="微软雅黑" panose="020B0503020204020204" pitchFamily="34" charset="-122"/>
                                <a:cs typeface="+mn-cs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 lang="en-US" altLang="zh-CN" sz="4000" b="0" i="1" kern="1200">
                            <a:solidFill>
                              <a:prstClr val="black"/>
                            </a:solidFill>
                            <a:latin typeface="Cambria Math"/>
                            <a:ea typeface="微软雅黑" panose="020B0503020204020204" pitchFamily="34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+mn-cs"/>
                      </a:rPr>
                      <m:t>&gt;</m:t>
                    </m:r>
                    <m:r>
                      <a:rPr lang="en-US" altLang="zh-CN" sz="4000" b="0" i="1" kern="1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+mn-cs"/>
                      </a:rPr>
                      <m:t>0</m:t>
                    </m:r>
                  </m:oMath>
                </a14:m>
                <a:r>
                  <a:rPr lang="zh-CN" altLang="en-US" sz="4000" b="0" i="1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显然当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a=c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时不成立</a:t>
                </a:r>
                <a:endParaRPr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65" y="3661475"/>
                <a:ext cx="11402914" cy="1940659"/>
              </a:xfrm>
              <a:prstGeom prst="rect">
                <a:avLst/>
              </a:prstGeom>
              <a:blipFill rotWithShape="1">
                <a:blip r:embed="rId4"/>
                <a:stretch>
                  <a:fillRect l="-534" b="-22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5"/>
          <p:cNvSpPr txBox="1"/>
          <p:nvPr/>
        </p:nvSpPr>
        <p:spPr>
          <a:xfrm>
            <a:off x="1375859" y="1070356"/>
            <a:ext cx="14314354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marL="571500" indent="-571500" algn="l" defTabSz="1828800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40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练一练：</a:t>
            </a:r>
            <a:endParaRPr sz="40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0064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4163932681"/>
              </p:ext>
            </p:extLst>
          </p:nvPr>
        </p:nvGraphicFramePr>
        <p:xfrm>
          <a:off x="3135089" y="1371602"/>
          <a:ext cx="18418634" cy="95032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48501108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://store.sunlands.com/qiyejia/original/20181022/105427993834462412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1439" y="2484351"/>
            <a:ext cx="13767706" cy="5700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14"/>
          <p:cNvSpPr txBox="1"/>
          <p:nvPr/>
        </p:nvSpPr>
        <p:spPr>
          <a:xfrm>
            <a:off x="2263140" y="9736932"/>
            <a:ext cx="19651800" cy="3877984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答案：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</a:t>
            </a:r>
          </a:p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做题思路：直接乘开不现实，观察发现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2+a3+…+an-1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这是公共部分，设为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</a:t>
            </a:r>
          </a:p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则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M=(a1+A)(</a:t>
            </a:r>
            <a:r>
              <a:rPr lang="en-US" altLang="zh-CN" sz="4000" b="0" kern="12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+an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)=A²+A(a1+an)+a1an</a:t>
            </a:r>
          </a:p>
          <a:p>
            <a:pPr algn="l" defTabSz="1828800" hangingPunct="1">
              <a:lnSpc>
                <a:spcPct val="150000"/>
              </a:lnSpc>
            </a:pP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N=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1+A+an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=A²+A(a1+an)</a:t>
            </a:r>
          </a:p>
        </p:txBody>
      </p:sp>
      <p:sp>
        <p:nvSpPr>
          <p:cNvPr id="8" name="文本框 5"/>
          <p:cNvSpPr txBox="1"/>
          <p:nvPr/>
        </p:nvSpPr>
        <p:spPr>
          <a:xfrm>
            <a:off x="1375859" y="1070356"/>
            <a:ext cx="14314354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marL="571500" indent="-571500" algn="l" defTabSz="1828800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40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练一练：</a:t>
            </a:r>
            <a:endParaRPr sz="40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475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3237243" y="3237449"/>
            <a:ext cx="18865850" cy="479933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设     是非零实数，则</a:t>
            </a:r>
          </a:p>
          <a:p>
            <a:pPr algn="l" defTabSz="1828800" hangingPunct="1">
              <a:lnSpc>
                <a:spcPct val="150000"/>
              </a:lnSpc>
            </a:pPr>
            <a:endParaRPr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1）                  ；</a:t>
            </a:r>
          </a:p>
          <a:p>
            <a:pPr algn="l" defTabSz="1828800" hangingPunct="1">
              <a:lnSpc>
                <a:spcPct val="150000"/>
              </a:lnSpc>
            </a:pPr>
            <a:endParaRPr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2）                    。</a:t>
            </a:r>
          </a:p>
        </p:txBody>
      </p:sp>
      <p:graphicFrame>
        <p:nvGraphicFramePr>
          <p:cNvPr id="3" name="对象 -2147482512"/>
          <p:cNvGraphicFramePr>
            <a:graphicFrameLocks noChangeAspect="1"/>
          </p:cNvGraphicFramePr>
          <p:nvPr/>
        </p:nvGraphicFramePr>
        <p:xfrm>
          <a:off x="5370196" y="3616326"/>
          <a:ext cx="512988" cy="568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r:id="rId3" imgW="127635" imgH="140970" progId="Equation.DSMT4">
                  <p:embed/>
                </p:oleObj>
              </mc:Choice>
              <mc:Fallback>
                <p:oleObj r:id="rId3" imgW="127635" imgH="1409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70196" y="3616326"/>
                        <a:ext cx="512988" cy="5685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511"/>
          <p:cNvGraphicFramePr>
            <a:graphicFrameLocks noChangeAspect="1"/>
          </p:cNvGraphicFramePr>
          <p:nvPr/>
        </p:nvGraphicFramePr>
        <p:xfrm>
          <a:off x="9849069" y="3056256"/>
          <a:ext cx="3250018" cy="1687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r:id="rId5" imgW="763270" imgH="394335" progId="Equation.DSMT4">
                  <p:embed/>
                </p:oleObj>
              </mc:Choice>
              <mc:Fallback>
                <p:oleObj r:id="rId5" imgW="763270" imgH="3943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49069" y="3056256"/>
                        <a:ext cx="3250018" cy="168723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510"/>
          <p:cNvGraphicFramePr>
            <a:graphicFrameLocks noChangeAspect="1"/>
          </p:cNvGraphicFramePr>
          <p:nvPr/>
        </p:nvGraphicFramePr>
        <p:xfrm>
          <a:off x="4996821" y="4878289"/>
          <a:ext cx="2321766" cy="158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r:id="rId7" imgW="584835" imgH="394335" progId="Equation.DSMT4">
                  <p:embed/>
                </p:oleObj>
              </mc:Choice>
              <mc:Fallback>
                <p:oleObj r:id="rId7" imgW="584835" imgH="3943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6821" y="4878289"/>
                        <a:ext cx="2321766" cy="1584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509"/>
          <p:cNvGraphicFramePr>
            <a:graphicFrameLocks noChangeAspect="1"/>
          </p:cNvGraphicFramePr>
          <p:nvPr/>
        </p:nvGraphicFramePr>
        <p:xfrm>
          <a:off x="4785996" y="6736097"/>
          <a:ext cx="2850012" cy="158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r:id="rId9" imgW="724535" imgH="394335" progId="Equation.DSMT4">
                  <p:embed/>
                </p:oleObj>
              </mc:Choice>
              <mc:Fallback>
                <p:oleObj r:id="rId9" imgW="724535" imgH="3943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5996" y="6736097"/>
                        <a:ext cx="2850012" cy="1584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14"/>
              <p:cNvSpPr txBox="1"/>
              <p:nvPr/>
            </p:nvSpPr>
            <p:spPr>
              <a:xfrm>
                <a:off x="1160076" y="8692240"/>
                <a:ext cx="22440152" cy="4370044"/>
              </a:xfrm>
              <a:prstGeom prst="rect">
                <a:avLst/>
              </a:prstGeom>
              <a:noFill/>
            </p:spPr>
            <p:txBody>
              <a:bodyPr wrap="square" lIns="182880" tIns="91440" rIns="182880" bIns="91440" rtlCol="0">
                <a:spAutoFit/>
              </a:bodyPr>
              <a:lstStyle/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答案：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A</a:t>
                </a:r>
              </a:p>
              <a:p>
                <a:pPr algn="l" defTabSz="1828800" hangingPunct="1">
                  <a:lnSpc>
                    <a:spcPct val="150000"/>
                  </a:lnSpc>
                </a:pP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做题思路：熟悉以下两个式子就很简单，注意条件</a:t>
                </a:r>
                <a:r>
                  <a:rPr lang="en-US" altLang="zh-CN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2</a:t>
                </a:r>
                <a:r>
                  <a:rPr lang="zh-CN" altLang="en-US" sz="4000" b="0" kern="12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有平方，所以有正负两种情况</a:t>
                </a:r>
                <a:endParaRPr lang="en-US" altLang="zh-CN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algn="l" defTabSz="1828800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𝑥</m:t>
                              </m:r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4000" b="0" i="1" kern="120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微软雅黑" panose="020B0503020204020204" pitchFamily="34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4000" b="0" i="1" kern="120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微软雅黑" panose="020B0503020204020204" pitchFamily="34" charset="-122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4000" b="0" i="1" kern="120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微软雅黑" panose="020B0503020204020204" pitchFamily="34" charset="-122"/>
                                      <a:cs typeface="+mn-cs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US" altLang="zh-CN" sz="4000" b="0" i="1" kern="120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US" altLang="zh-CN" sz="4000" b="0" i="1" kern="120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4000" b="0" i="1" kern="120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+2</m:t>
                      </m:r>
                      <m:r>
                        <a:rPr lang="zh-CN" altLang="en-US" sz="4000" b="0" i="1" kern="120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，</m:t>
                      </m:r>
                      <m:r>
                        <a:rPr lang="en-US" altLang="zh-CN" sz="4000" b="0" i="1" kern="120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       </m:t>
                      </m:r>
                      <m:sSup>
                        <m:sSupPr>
                          <m:ctrlP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lang="en-US" altLang="zh-CN" sz="4000" b="0" i="1" kern="120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altLang="zh-CN" sz="4000" b="0" i="1" kern="1200">
                          <a:solidFill>
                            <a:prstClr val="black"/>
                          </a:solidFill>
                          <a:latin typeface="Cambria Math"/>
                          <a:ea typeface="微软雅黑" panose="020B0503020204020204" pitchFamily="34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𝑥</m:t>
                          </m:r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en-US" altLang="zh-CN" sz="4000" b="0" i="1" kern="12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4000" b="0" i="1" kern="120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微软雅黑" panose="020B0503020204020204" pitchFamily="34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4000" b="0" i="1" kern="120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微软雅黑" panose="020B0503020204020204" pitchFamily="34" charset="-122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4000" b="0" i="1" kern="120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微软雅黑" panose="020B0503020204020204" pitchFamily="34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4000" b="0" i="1" kern="1200">
                              <a:solidFill>
                                <a:prstClr val="black"/>
                              </a:solidFill>
                              <a:latin typeface="Cambria Math"/>
                              <a:ea typeface="微软雅黑" panose="020B0503020204020204" pitchFamily="34" charset="-122"/>
                              <a:cs typeface="+mn-cs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altLang="zh-CN" sz="4000" b="0" kern="120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38" y="4346120"/>
                <a:ext cx="11220076" cy="2185022"/>
              </a:xfrm>
              <a:prstGeom prst="rect">
                <a:avLst/>
              </a:prstGeom>
              <a:blipFill rotWithShape="1">
                <a:blip r:embed="rId12"/>
                <a:stretch>
                  <a:fillRect l="-5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5"/>
          <p:cNvSpPr txBox="1"/>
          <p:nvPr/>
        </p:nvSpPr>
        <p:spPr>
          <a:xfrm>
            <a:off x="1375859" y="1070356"/>
            <a:ext cx="14314354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marL="571500" indent="-571500" algn="l" defTabSz="1828800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40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练一练：</a:t>
            </a:r>
            <a:endParaRPr sz="40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699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2551633" y="3418974"/>
            <a:ext cx="13983970" cy="2952750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</a:t>
            </a: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设             为非零实数，则</a:t>
            </a:r>
          </a:p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1)3x-2y=0;      </a:t>
            </a:r>
          </a:p>
          <a:p>
            <a:pPr algn="l" defTabSz="1828800" hangingPunct="1">
              <a:lnSpc>
                <a:spcPct val="150000"/>
              </a:lnSpc>
            </a:pP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2)2y-z=0.</a:t>
            </a:r>
          </a:p>
        </p:txBody>
      </p:sp>
      <p:graphicFrame>
        <p:nvGraphicFramePr>
          <p:cNvPr id="5" name="对象 -21474825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988177"/>
              </p:ext>
            </p:extLst>
          </p:nvPr>
        </p:nvGraphicFramePr>
        <p:xfrm>
          <a:off x="4837615" y="3748859"/>
          <a:ext cx="1572702" cy="65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r:id="rId3" imgW="393700" imgH="165100" progId="Equation.KSEE3">
                  <p:embed/>
                </p:oleObj>
              </mc:Choice>
              <mc:Fallback>
                <p:oleObj r:id="rId3" imgW="393700" imgH="1651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7615" y="3748859"/>
                        <a:ext cx="1572702" cy="6595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5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974938"/>
              </p:ext>
            </p:extLst>
          </p:nvPr>
        </p:nvGraphicFramePr>
        <p:xfrm>
          <a:off x="10676074" y="3210231"/>
          <a:ext cx="3972352" cy="168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r:id="rId5" imgW="1003300" imgH="419100" progId="Equation.DSMT4">
                  <p:embed/>
                </p:oleObj>
              </mc:Choice>
              <mc:Fallback>
                <p:oleObj r:id="rId5" imgW="10033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76074" y="3210231"/>
                        <a:ext cx="3972352" cy="168478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14"/>
          <p:cNvSpPr txBox="1"/>
          <p:nvPr/>
        </p:nvSpPr>
        <p:spPr>
          <a:xfrm>
            <a:off x="1160076" y="9707904"/>
            <a:ext cx="22440152" cy="3877984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答案：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C</a:t>
            </a:r>
          </a:p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做题思路：举反例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——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满足条件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反例：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=2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y=3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代入结论不成立</a:t>
            </a:r>
            <a:endParaRPr lang="en-US" altLang="zh-CN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满足条件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反例：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y=1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z=2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代入结论不成立</a:t>
            </a:r>
            <a:endParaRPr lang="en-US" altLang="zh-CN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同时满足两个条件：特值法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=2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y=3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z=6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代入结论成立</a:t>
            </a:r>
            <a:endParaRPr lang="en-US" altLang="zh-CN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3" name="文本框 5"/>
          <p:cNvSpPr txBox="1"/>
          <p:nvPr/>
        </p:nvSpPr>
        <p:spPr>
          <a:xfrm>
            <a:off x="1375859" y="1070356"/>
            <a:ext cx="14314354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marL="571500" indent="-571500" algn="l" defTabSz="1828800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400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练一练：</a:t>
            </a:r>
            <a:endParaRPr sz="40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1730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780002926"/>
              </p:ext>
            </p:extLst>
          </p:nvPr>
        </p:nvGraphicFramePr>
        <p:xfrm>
          <a:off x="3135089" y="1371602"/>
          <a:ext cx="18418634" cy="95032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97914859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648507661"/>
              </p:ext>
            </p:extLst>
          </p:nvPr>
        </p:nvGraphicFramePr>
        <p:xfrm>
          <a:off x="489864" y="1698170"/>
          <a:ext cx="21063856" cy="1012371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59727379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6" name="图像" descr="图像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355598" y="5018685"/>
            <a:ext cx="15672804" cy="4623150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64194" y="1243337"/>
            <a:ext cx="9842500" cy="1151890"/>
          </a:xfrm>
        </p:spPr>
        <p:txBody>
          <a:bodyPr>
            <a:normAutofit/>
          </a:bodyPr>
          <a:lstStyle/>
          <a:p>
            <a:pPr marL="571500" indent="-571500">
              <a:buFont typeface="Wingdings" pitchFamily="2" charset="2"/>
              <a:buChar char="Ø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充分性判断：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457823" y="3026050"/>
            <a:ext cx="19977642" cy="3877984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两个数学命题A、B，若由条件A成立，就可以推出结论B成立（即是真命题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，</a:t>
            </a:r>
            <a:r>
              <a:rPr sz="4000" b="0" kern="12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则A是B的充分条件，即A具备了使B成立的充分性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endParaRPr lang="en-US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endParaRPr lang="en-US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sz="4000" b="0" kern="12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若由A不能推出B，则称A不是B的充分条件，即A不具备使B成立的充分性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131300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1264194" y="1243337"/>
            <a:ext cx="9842500" cy="1151890"/>
          </a:xfrm>
        </p:spPr>
        <p:txBody>
          <a:bodyPr>
            <a:normAutofit/>
          </a:bodyPr>
          <a:lstStyle/>
          <a:p>
            <a:pPr marL="571500" indent="-571500">
              <a:buFont typeface="Wingdings" pitchFamily="2" charset="2"/>
              <a:buChar char="Ø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充分性判断：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1" name="文本框 14"/>
          <p:cNvSpPr txBox="1"/>
          <p:nvPr/>
        </p:nvSpPr>
        <p:spPr>
          <a:xfrm>
            <a:off x="2457823" y="3026050"/>
            <a:ext cx="19977642" cy="3877984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两个数学命题A、B，若由条件A成立，就可以推出结论B成立（即是真命题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，</a:t>
            </a:r>
            <a:r>
              <a:rPr sz="4000" b="0" kern="12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则A是B的充分条件，即A具备了使B成立的充分性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endParaRPr lang="en-US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endParaRPr lang="en-US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sz="4000" b="0" kern="12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若由A不能推出B，则称A不是B的充分条件，即A不具备使B成立的充分性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</a:p>
        </p:txBody>
      </p:sp>
      <p:sp>
        <p:nvSpPr>
          <p:cNvPr id="12" name="文本框 5"/>
          <p:cNvSpPr txBox="1"/>
          <p:nvPr/>
        </p:nvSpPr>
        <p:spPr>
          <a:xfrm>
            <a:off x="2706641" y="7988929"/>
            <a:ext cx="18563590" cy="203132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如：     </a:t>
            </a:r>
            <a:r>
              <a:rPr sz="4000" b="0" kern="12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为：x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&gt;0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y&gt;0     </a:t>
            </a: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</a:t>
            </a:r>
            <a:r>
              <a:rPr sz="4000" b="0" kern="12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为：xy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&gt;0</a:t>
            </a:r>
            <a:endParaRPr lang="en-US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endParaRPr lang="en-US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14936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2706641" y="7988929"/>
            <a:ext cx="18563590" cy="4801314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如：     </a:t>
            </a:r>
            <a:r>
              <a:rPr sz="4000" b="0" kern="12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为：x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&gt;0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y&gt;0     </a:t>
            </a: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</a:t>
            </a:r>
            <a:r>
              <a:rPr sz="4000" b="0" kern="12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为：xy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&gt;0</a:t>
            </a:r>
            <a:endParaRPr lang="en-US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endParaRPr lang="en-US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当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&gt;0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y&gt;0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即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成立时，必有</a:t>
            </a:r>
            <a:r>
              <a:rPr lang="en-US" altLang="zh-CN" sz="4000" b="0" kern="12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y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&gt;0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即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成立，故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充分条件。</a:t>
            </a:r>
          </a:p>
          <a:p>
            <a:pPr algn="l" defTabSz="1828800" hangingPunct="1">
              <a:lnSpc>
                <a:spcPct val="150000"/>
              </a:lnSpc>
            </a:pPr>
            <a:endParaRPr lang="en-US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充分的概念：</a:t>
            </a:r>
            <a:r>
              <a:rPr lang="zh-CN" altLang="en-US" sz="4000" b="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由条件能推出结论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或者说，当</a:t>
            </a:r>
            <a:r>
              <a:rPr lang="zh-CN" altLang="en-US" sz="4000" b="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条件成立时，结论一定也成立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endParaRPr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1264194" y="1243337"/>
            <a:ext cx="9842500" cy="1151890"/>
          </a:xfrm>
        </p:spPr>
        <p:txBody>
          <a:bodyPr>
            <a:normAutofit/>
          </a:bodyPr>
          <a:lstStyle/>
          <a:p>
            <a:pPr marL="571500" indent="-571500">
              <a:buFont typeface="Wingdings" pitchFamily="2" charset="2"/>
              <a:buChar char="Ø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充分性判断：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1" name="文本框 14"/>
          <p:cNvSpPr txBox="1"/>
          <p:nvPr/>
        </p:nvSpPr>
        <p:spPr>
          <a:xfrm>
            <a:off x="2457823" y="3026050"/>
            <a:ext cx="19977642" cy="3877984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sz="4000" b="0" kern="12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两个数学命题A、B，若由条件A成立，就可以推出结论B成立（即是真命题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，</a:t>
            </a:r>
            <a:r>
              <a:rPr sz="4000" b="0" kern="12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则A是B的充分条件，即A具备了使B成立的充分性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endParaRPr lang="en-US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endParaRPr lang="en-US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sz="4000" b="0" kern="12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若由A不能推出B，则称A不是B的充分条件，即A不具备使B成立的充分性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429329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2788835215"/>
              </p:ext>
            </p:extLst>
          </p:nvPr>
        </p:nvGraphicFramePr>
        <p:xfrm>
          <a:off x="3135089" y="1371602"/>
          <a:ext cx="18418634" cy="95032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10853346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2719341" y="3679192"/>
            <a:ext cx="18563590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</a:t>
            </a: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:</a:t>
            </a:r>
          </a:p>
        </p:txBody>
      </p:sp>
      <p:pic>
        <p:nvPicPr>
          <p:cNvPr id="36" name="图片 3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622926" y="3924571"/>
            <a:ext cx="3582232" cy="829570"/>
          </a:xfrm>
          <a:prstGeom prst="rect">
            <a:avLst/>
          </a:prstGeom>
          <a:noFill/>
          <a:ln w="9525">
            <a:noFill/>
            <a:miter/>
          </a:ln>
        </p:spPr>
      </p:pic>
      <p:pic>
        <p:nvPicPr>
          <p:cNvPr id="34" name="图片 3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362211" y="5498466"/>
            <a:ext cx="6192762" cy="812800"/>
          </a:xfrm>
          <a:prstGeom prst="rect">
            <a:avLst/>
          </a:prstGeom>
          <a:noFill/>
          <a:ln w="9525">
            <a:noFill/>
            <a:miter/>
          </a:ln>
        </p:spPr>
      </p:pic>
      <p:sp>
        <p:nvSpPr>
          <p:cNvPr id="11" name="内容占位符 2"/>
          <p:cNvSpPr>
            <a:spLocks noGrp="1"/>
          </p:cNvSpPr>
          <p:nvPr>
            <p:ph idx="1"/>
          </p:nvPr>
        </p:nvSpPr>
        <p:spPr>
          <a:xfrm>
            <a:off x="1264194" y="1243337"/>
            <a:ext cx="9842500" cy="1151890"/>
          </a:xfrm>
        </p:spPr>
        <p:txBody>
          <a:bodyPr>
            <a:normAutofit/>
          </a:bodyPr>
          <a:lstStyle/>
          <a:p>
            <a:pPr marL="571500" indent="-571500">
              <a:buFont typeface="Wingdings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条件充分性判断题型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介绍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7247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2719341" y="3679192"/>
            <a:ext cx="18563590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</a:t>
            </a:r>
            <a:r>
              <a:rPr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</a:t>
            </a: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:</a:t>
            </a:r>
          </a:p>
        </p:txBody>
      </p:sp>
      <p:pic>
        <p:nvPicPr>
          <p:cNvPr id="36" name="图片 3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622926" y="3924571"/>
            <a:ext cx="3582232" cy="829570"/>
          </a:xfrm>
          <a:prstGeom prst="rect">
            <a:avLst/>
          </a:prstGeom>
          <a:noFill/>
          <a:ln w="9525">
            <a:noFill/>
            <a:miter/>
          </a:ln>
        </p:spPr>
      </p:pic>
      <p:pic>
        <p:nvPicPr>
          <p:cNvPr id="34" name="图片 3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362211" y="5498466"/>
            <a:ext cx="6192762" cy="812800"/>
          </a:xfrm>
          <a:prstGeom prst="rect">
            <a:avLst/>
          </a:prstGeom>
          <a:noFill/>
          <a:ln w="9525">
            <a:noFill/>
            <a:miter/>
          </a:ln>
        </p:spPr>
      </p:pic>
      <p:sp>
        <p:nvSpPr>
          <p:cNvPr id="9" name="文本框 5"/>
          <p:cNvSpPr txBox="1"/>
          <p:nvPr/>
        </p:nvSpPr>
        <p:spPr>
          <a:xfrm>
            <a:off x="2406375" y="8324175"/>
            <a:ext cx="14314354" cy="4801314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 algn="l" defTabSz="1828800" hangingPunct="1">
              <a:lnSpc>
                <a:spcPct val="150000"/>
              </a:lnSpc>
            </a:pP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条件充分性判断的题目意思：</a:t>
            </a:r>
            <a:endParaRPr lang="en-US" altLang="zh-CN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</a:t>
            </a:r>
            <a:r>
              <a:rPr lang="zh-CN" altLang="en-US" sz="4000" b="0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题干是我们想要证明的结论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endParaRPr lang="en-US" altLang="zh-CN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判断条件（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是否充分？</a:t>
            </a:r>
            <a:endParaRPr lang="en-US" altLang="zh-CN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判断条件（</a:t>
            </a:r>
            <a:r>
              <a:rPr lang="en-US" altLang="zh-CN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是否充分？</a:t>
            </a:r>
            <a:endParaRPr lang="en-US" altLang="zh-CN"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 defTabSz="1828800" hangingPunct="1">
              <a:lnSpc>
                <a:spcPct val="150000"/>
              </a:lnSpc>
            </a:pPr>
            <a:r>
              <a:rPr 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</a:t>
            </a:r>
            <a:r>
              <a:rPr lang="zh-CN" altLang="en-US" sz="4000" b="0" kern="1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如果两个条件都不充分，则两个条件联合是否充分？</a:t>
            </a:r>
            <a:endParaRPr sz="4000" b="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内容占位符 2"/>
          <p:cNvSpPr>
            <a:spLocks noGrp="1"/>
          </p:cNvSpPr>
          <p:nvPr>
            <p:ph idx="1"/>
          </p:nvPr>
        </p:nvSpPr>
        <p:spPr>
          <a:xfrm>
            <a:off x="1264194" y="1243337"/>
            <a:ext cx="9842500" cy="1151890"/>
          </a:xfrm>
        </p:spPr>
        <p:txBody>
          <a:bodyPr>
            <a:normAutofit/>
          </a:bodyPr>
          <a:lstStyle/>
          <a:p>
            <a:pPr marL="571500" indent="-571500">
              <a:buFont typeface="Wingdings" pitchFamily="2" charset="2"/>
              <a:buChar char="Ø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条件充分性判断题型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介绍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9747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E5E5E"/>
      </a:dk2>
      <a:lt2>
        <a:srgbClr val="D5D5D5"/>
      </a:lt2>
      <a:accent1>
        <a:srgbClr val="00A2FF"/>
      </a:accent1>
      <a:accent2>
        <a:srgbClr val="16E7CF"/>
      </a:accent2>
      <a:accent3>
        <a:srgbClr val="61D836"/>
      </a:accent3>
      <a:accent4>
        <a:srgbClr val="FAE232"/>
      </a:accent4>
      <a:accent5>
        <a:srgbClr val="FF644E"/>
      </a:accent5>
      <a:accent6>
        <a:srgbClr val="EF5FA7"/>
      </a:accent6>
      <a:hlink>
        <a:srgbClr val="0000FF"/>
      </a:hlink>
      <a:folHlink>
        <a:srgbClr val="FF00FF"/>
      </a:folHlink>
    </a:clrScheme>
    <a:fontScheme name="White">
      <a:majorFont>
        <a:latin typeface="Helvetica Neue Medium"/>
        <a:ea typeface="Helvetica Neue Medium"/>
        <a:cs typeface="Helvetica Neue Medium"/>
      </a:majorFont>
      <a:minorFont>
        <a:latin typeface="Helvetica Neue Medium"/>
        <a:ea typeface="Helvetica Neue Medium"/>
        <a:cs typeface="Helvetica Neue Medium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0" tIns="0" rIns="0" bIns="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Medium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000" b="1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Neue"/>
            <a:ea typeface="Helvetica Neue"/>
            <a:cs typeface="Helvetica Neue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10.xml><?xml version="1.0" encoding="utf-8"?>
<a:theme xmlns:a="http://schemas.openxmlformats.org/drawingml/2006/main" name="14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常用">
      <a:majorFont>
        <a:latin typeface="Tw Cen MT"/>
        <a:ea typeface="方正清刻本悦宋简体"/>
        <a:cs typeface=""/>
      </a:majorFont>
      <a:minorFont>
        <a:latin typeface="等线"/>
        <a:ea typeface="等线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2000" dirty="0" smtClean="0">
            <a:latin typeface="等线" panose="02010600030101010101" pitchFamily="2" charset="-122"/>
            <a:ea typeface="等线" panose="02010600030101010101" pitchFamily="2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5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常用">
      <a:majorFont>
        <a:latin typeface="Tw Cen MT"/>
        <a:ea typeface="方正清刻本悦宋简体"/>
        <a:cs typeface=""/>
      </a:majorFont>
      <a:minorFont>
        <a:latin typeface="等线"/>
        <a:ea typeface="等线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2000" dirty="0" smtClean="0">
            <a:latin typeface="等线" panose="02010600030101010101" pitchFamily="2" charset="-122"/>
            <a:ea typeface="等线" panose="02010600030101010101" pitchFamily="2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E5E5E"/>
      </a:dk2>
      <a:lt2>
        <a:srgbClr val="D5D5D5"/>
      </a:lt2>
      <a:accent1>
        <a:srgbClr val="00A2FF"/>
      </a:accent1>
      <a:accent2>
        <a:srgbClr val="16E7CF"/>
      </a:accent2>
      <a:accent3>
        <a:srgbClr val="61D836"/>
      </a:accent3>
      <a:accent4>
        <a:srgbClr val="FAE232"/>
      </a:accent4>
      <a:accent5>
        <a:srgbClr val="FF644E"/>
      </a:accent5>
      <a:accent6>
        <a:srgbClr val="EF5FA7"/>
      </a:accent6>
      <a:hlink>
        <a:srgbClr val="0000FF"/>
      </a:hlink>
      <a:folHlink>
        <a:srgbClr val="FF00FF"/>
      </a:folHlink>
    </a:clrScheme>
    <a:fontScheme name="White">
      <a:majorFont>
        <a:latin typeface="Helvetica Neue Medium"/>
        <a:ea typeface="Helvetica Neue Medium"/>
        <a:cs typeface="Helvetica Neue Medium"/>
      </a:majorFont>
      <a:minorFont>
        <a:latin typeface="Helvetica Neue Medium"/>
        <a:ea typeface="Helvetica Neue Medium"/>
        <a:cs typeface="Helvetica Neue Medium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0" tIns="0" rIns="0" bIns="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Medium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000" b="1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Neue"/>
            <a:ea typeface="Helvetica Neue"/>
            <a:cs typeface="Helvetica Neue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常用">
      <a:majorFont>
        <a:latin typeface="Tw Cen MT"/>
        <a:ea typeface="方正清刻本悦宋简体"/>
        <a:cs typeface=""/>
      </a:majorFont>
      <a:minorFont>
        <a:latin typeface="等线"/>
        <a:ea typeface="等线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2000" dirty="0" smtClean="0">
            <a:latin typeface="等线" panose="02010600030101010101" pitchFamily="2" charset="-122"/>
            <a:ea typeface="等线" panose="02010600030101010101" pitchFamily="2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常用">
      <a:majorFont>
        <a:latin typeface="Tw Cen MT"/>
        <a:ea typeface="方正清刻本悦宋简体"/>
        <a:cs typeface=""/>
      </a:majorFont>
      <a:minorFont>
        <a:latin typeface="等线"/>
        <a:ea typeface="等线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2000" dirty="0" smtClean="0">
            <a:latin typeface="等线" panose="02010600030101010101" pitchFamily="2" charset="-122"/>
            <a:ea typeface="等线" panose="02010600030101010101" pitchFamily="2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常用">
      <a:majorFont>
        <a:latin typeface="Tw Cen MT"/>
        <a:ea typeface="方正清刻本悦宋简体"/>
        <a:cs typeface=""/>
      </a:majorFont>
      <a:minorFont>
        <a:latin typeface="等线"/>
        <a:ea typeface="等线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2000" dirty="0" smtClean="0">
            <a:latin typeface="等线" panose="02010600030101010101" pitchFamily="2" charset="-122"/>
            <a:ea typeface="等线" panose="02010600030101010101" pitchFamily="2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常用">
      <a:majorFont>
        <a:latin typeface="Tw Cen MT"/>
        <a:ea typeface="方正清刻本悦宋简体"/>
        <a:cs typeface=""/>
      </a:majorFont>
      <a:minorFont>
        <a:latin typeface="等线"/>
        <a:ea typeface="等线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2000" dirty="0" smtClean="0">
            <a:latin typeface="等线" panose="02010600030101010101" pitchFamily="2" charset="-122"/>
            <a:ea typeface="等线" panose="02010600030101010101" pitchFamily="2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常用">
      <a:majorFont>
        <a:latin typeface="Tw Cen MT"/>
        <a:ea typeface="方正清刻本悦宋简体"/>
        <a:cs typeface=""/>
      </a:majorFont>
      <a:minorFont>
        <a:latin typeface="等线"/>
        <a:ea typeface="等线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2000" dirty="0" smtClean="0">
            <a:latin typeface="等线" panose="02010600030101010101" pitchFamily="2" charset="-122"/>
            <a:ea typeface="等线" panose="02010600030101010101" pitchFamily="2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常用">
      <a:majorFont>
        <a:latin typeface="Tw Cen MT"/>
        <a:ea typeface="方正清刻本悦宋简体"/>
        <a:cs typeface=""/>
      </a:majorFont>
      <a:minorFont>
        <a:latin typeface="等线"/>
        <a:ea typeface="等线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2000" dirty="0" smtClean="0">
            <a:latin typeface="等线" panose="02010600030101010101" pitchFamily="2" charset="-122"/>
            <a:ea typeface="等线" panose="02010600030101010101" pitchFamily="2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2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常用">
      <a:majorFont>
        <a:latin typeface="Tw Cen MT"/>
        <a:ea typeface="方正清刻本悦宋简体"/>
        <a:cs typeface=""/>
      </a:majorFont>
      <a:minorFont>
        <a:latin typeface="等线"/>
        <a:ea typeface="等线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2000" dirty="0" smtClean="0">
            <a:latin typeface="等线" panose="02010600030101010101" pitchFamily="2" charset="-122"/>
            <a:ea typeface="等线" panose="02010600030101010101" pitchFamily="2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3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常用">
      <a:majorFont>
        <a:latin typeface="Tw Cen MT"/>
        <a:ea typeface="方正清刻本悦宋简体"/>
        <a:cs typeface=""/>
      </a:majorFont>
      <a:minorFont>
        <a:latin typeface="等线"/>
        <a:ea typeface="等线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2000" dirty="0" smtClean="0">
            <a:latin typeface="等线" panose="02010600030101010101" pitchFamily="2" charset="-122"/>
            <a:ea typeface="等线" panose="02010600030101010101" pitchFamily="2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744</TotalTime>
  <Words>2159</Words>
  <Application>Microsoft Office PowerPoint</Application>
  <PresentationFormat>自定义</PresentationFormat>
  <Paragraphs>215</Paragraphs>
  <Slides>35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1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48" baseType="lpstr">
      <vt:lpstr>White</vt:lpstr>
      <vt:lpstr>Office 主题</vt:lpstr>
      <vt:lpstr>1_Office 主题</vt:lpstr>
      <vt:lpstr>2_Office 主题</vt:lpstr>
      <vt:lpstr>3_Office 主题</vt:lpstr>
      <vt:lpstr>4_Office 主题</vt:lpstr>
      <vt:lpstr>11_Office 主题</vt:lpstr>
      <vt:lpstr>12_Office 主题</vt:lpstr>
      <vt:lpstr>13_Office 主题</vt:lpstr>
      <vt:lpstr>14_Office 主题</vt:lpstr>
      <vt:lpstr>15_Office 主题</vt:lpstr>
      <vt:lpstr>Equation.KSEE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admin</cp:lastModifiedBy>
  <cp:revision>499</cp:revision>
  <dcterms:modified xsi:type="dcterms:W3CDTF">2020-07-29T10:51:16Z</dcterms:modified>
</cp:coreProperties>
</file>